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80" w:rightFromText="180" w:vertAnchor="page" w:horzAnchor="page" w:tblpX="3642" w:tblpY="32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231"/>
        <w:gridCol w:w="488"/>
        <w:gridCol w:w="488"/>
        <w:gridCol w:w="488"/>
        <w:gridCol w:w="488"/>
        <w:gridCol w:w="488"/>
        <w:gridCol w:w="488"/>
        <w:gridCol w:w="488"/>
        <w:gridCol w:w="488"/>
        <w:gridCol w:w="488"/>
        <w:gridCol w:w="488"/>
        <w:gridCol w:w="488"/>
      </w:tblGrid>
      <w:tr w:rsidR="00897F13" w:rsidTr="00897F13">
        <w:trPr>
          <w:trHeight w:val="351"/>
        </w:trPr>
        <w:tc>
          <w:tcPr>
            <w:tcW w:w="1231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897F13" w:rsidRPr="001E6106" w:rsidRDefault="00897F13" w:rsidP="00897F13">
            <w:pPr>
              <w:tabs>
                <w:tab w:val="center" w:pos="4320"/>
              </w:tabs>
              <w:spacing w:line="288" w:lineRule="auto"/>
              <w:outlineLvl w:val="0"/>
              <w:rPr>
                <w:rFonts w:ascii="Arial" w:hAnsi="Arial"/>
                <w:b/>
                <w:bCs/>
                <w:sz w:val="22"/>
                <w:szCs w:val="22"/>
              </w:rPr>
            </w:pPr>
            <w:r w:rsidRPr="001E6106">
              <w:rPr>
                <w:rFonts w:ascii="Arial" w:hAnsi="Arial"/>
                <w:b/>
                <w:bCs/>
                <w:sz w:val="22"/>
                <w:szCs w:val="22"/>
              </w:rPr>
              <w:t>Reg.</w:t>
            </w:r>
            <w:r>
              <w:rPr>
                <w:rFonts w:ascii="Arial" w:hAnsi="Arial"/>
                <w:b/>
                <w:bCs/>
                <w:sz w:val="22"/>
                <w:szCs w:val="22"/>
              </w:rPr>
              <w:t xml:space="preserve"> </w:t>
            </w:r>
            <w:r w:rsidRPr="001E6106">
              <w:rPr>
                <w:rFonts w:ascii="Arial" w:hAnsi="Arial"/>
                <w:b/>
                <w:bCs/>
                <w:sz w:val="22"/>
                <w:szCs w:val="22"/>
              </w:rPr>
              <w:t>No.</w:t>
            </w:r>
          </w:p>
        </w:tc>
        <w:tc>
          <w:tcPr>
            <w:tcW w:w="488" w:type="dxa"/>
            <w:tcBorders>
              <w:left w:val="single" w:sz="4" w:space="0" w:color="auto"/>
            </w:tcBorders>
          </w:tcPr>
          <w:p w:rsidR="00897F13" w:rsidRDefault="00897F13" w:rsidP="00897F13">
            <w:pPr>
              <w:tabs>
                <w:tab w:val="center" w:pos="4320"/>
              </w:tabs>
              <w:spacing w:line="288" w:lineRule="auto"/>
              <w:outlineLvl w:val="0"/>
              <w:rPr>
                <w:rFonts w:ascii="Arial Black" w:hAnsi="Arial Black"/>
                <w:bCs/>
                <w:sz w:val="20"/>
                <w:szCs w:val="28"/>
              </w:rPr>
            </w:pPr>
          </w:p>
        </w:tc>
        <w:tc>
          <w:tcPr>
            <w:tcW w:w="488" w:type="dxa"/>
          </w:tcPr>
          <w:p w:rsidR="00897F13" w:rsidRDefault="00897F13" w:rsidP="00897F13">
            <w:pPr>
              <w:tabs>
                <w:tab w:val="center" w:pos="4320"/>
              </w:tabs>
              <w:spacing w:line="288" w:lineRule="auto"/>
              <w:outlineLvl w:val="0"/>
              <w:rPr>
                <w:rFonts w:ascii="Arial Black" w:hAnsi="Arial Black"/>
                <w:bCs/>
                <w:sz w:val="20"/>
                <w:szCs w:val="28"/>
              </w:rPr>
            </w:pPr>
          </w:p>
        </w:tc>
        <w:tc>
          <w:tcPr>
            <w:tcW w:w="488" w:type="dxa"/>
          </w:tcPr>
          <w:p w:rsidR="00897F13" w:rsidRDefault="00897F13" w:rsidP="00897F13">
            <w:pPr>
              <w:tabs>
                <w:tab w:val="center" w:pos="4320"/>
              </w:tabs>
              <w:spacing w:line="288" w:lineRule="auto"/>
              <w:outlineLvl w:val="0"/>
              <w:rPr>
                <w:rFonts w:ascii="Arial Black" w:hAnsi="Arial Black"/>
                <w:bCs/>
                <w:sz w:val="20"/>
                <w:szCs w:val="28"/>
              </w:rPr>
            </w:pPr>
          </w:p>
        </w:tc>
        <w:tc>
          <w:tcPr>
            <w:tcW w:w="488" w:type="dxa"/>
          </w:tcPr>
          <w:p w:rsidR="00897F13" w:rsidRDefault="00897F13" w:rsidP="00897F13">
            <w:pPr>
              <w:tabs>
                <w:tab w:val="center" w:pos="4320"/>
              </w:tabs>
              <w:spacing w:line="288" w:lineRule="auto"/>
              <w:outlineLvl w:val="0"/>
              <w:rPr>
                <w:rFonts w:ascii="Arial Black" w:hAnsi="Arial Black"/>
                <w:bCs/>
                <w:sz w:val="20"/>
                <w:szCs w:val="28"/>
              </w:rPr>
            </w:pPr>
          </w:p>
        </w:tc>
        <w:tc>
          <w:tcPr>
            <w:tcW w:w="488" w:type="dxa"/>
          </w:tcPr>
          <w:p w:rsidR="00897F13" w:rsidRDefault="00897F13" w:rsidP="00897F13">
            <w:pPr>
              <w:tabs>
                <w:tab w:val="center" w:pos="4320"/>
              </w:tabs>
              <w:spacing w:line="288" w:lineRule="auto"/>
              <w:outlineLvl w:val="0"/>
              <w:rPr>
                <w:rFonts w:ascii="Arial Black" w:hAnsi="Arial Black"/>
                <w:bCs/>
                <w:sz w:val="20"/>
                <w:szCs w:val="28"/>
              </w:rPr>
            </w:pPr>
          </w:p>
        </w:tc>
        <w:tc>
          <w:tcPr>
            <w:tcW w:w="488" w:type="dxa"/>
          </w:tcPr>
          <w:p w:rsidR="00897F13" w:rsidRDefault="00897F13" w:rsidP="00897F13">
            <w:pPr>
              <w:tabs>
                <w:tab w:val="center" w:pos="4320"/>
              </w:tabs>
              <w:spacing w:line="288" w:lineRule="auto"/>
              <w:outlineLvl w:val="0"/>
              <w:rPr>
                <w:rFonts w:ascii="Arial Black" w:hAnsi="Arial Black"/>
                <w:bCs/>
                <w:sz w:val="20"/>
                <w:szCs w:val="28"/>
              </w:rPr>
            </w:pPr>
          </w:p>
        </w:tc>
        <w:tc>
          <w:tcPr>
            <w:tcW w:w="488" w:type="dxa"/>
          </w:tcPr>
          <w:p w:rsidR="00897F13" w:rsidRDefault="00897F13" w:rsidP="00897F13">
            <w:pPr>
              <w:tabs>
                <w:tab w:val="center" w:pos="4320"/>
              </w:tabs>
              <w:spacing w:line="288" w:lineRule="auto"/>
              <w:outlineLvl w:val="0"/>
              <w:rPr>
                <w:rFonts w:ascii="Arial Black" w:hAnsi="Arial Black"/>
                <w:bCs/>
                <w:sz w:val="20"/>
                <w:szCs w:val="28"/>
              </w:rPr>
            </w:pPr>
          </w:p>
        </w:tc>
        <w:tc>
          <w:tcPr>
            <w:tcW w:w="488" w:type="dxa"/>
          </w:tcPr>
          <w:p w:rsidR="00897F13" w:rsidRDefault="00897F13" w:rsidP="00897F13">
            <w:pPr>
              <w:tabs>
                <w:tab w:val="center" w:pos="4320"/>
              </w:tabs>
              <w:spacing w:line="288" w:lineRule="auto"/>
              <w:outlineLvl w:val="0"/>
              <w:rPr>
                <w:rFonts w:ascii="Arial Black" w:hAnsi="Arial Black"/>
                <w:bCs/>
                <w:sz w:val="20"/>
                <w:szCs w:val="28"/>
              </w:rPr>
            </w:pPr>
          </w:p>
        </w:tc>
        <w:tc>
          <w:tcPr>
            <w:tcW w:w="488" w:type="dxa"/>
          </w:tcPr>
          <w:p w:rsidR="00897F13" w:rsidRDefault="00897F13" w:rsidP="00897F13">
            <w:pPr>
              <w:tabs>
                <w:tab w:val="center" w:pos="4320"/>
              </w:tabs>
              <w:spacing w:line="288" w:lineRule="auto"/>
              <w:outlineLvl w:val="0"/>
              <w:rPr>
                <w:rFonts w:ascii="Arial Black" w:hAnsi="Arial Black"/>
                <w:bCs/>
                <w:sz w:val="20"/>
                <w:szCs w:val="28"/>
              </w:rPr>
            </w:pPr>
          </w:p>
        </w:tc>
        <w:tc>
          <w:tcPr>
            <w:tcW w:w="488" w:type="dxa"/>
          </w:tcPr>
          <w:p w:rsidR="00897F13" w:rsidRDefault="00897F13" w:rsidP="00897F13">
            <w:pPr>
              <w:tabs>
                <w:tab w:val="center" w:pos="4320"/>
              </w:tabs>
              <w:spacing w:line="288" w:lineRule="auto"/>
              <w:outlineLvl w:val="0"/>
              <w:rPr>
                <w:rFonts w:ascii="Arial Black" w:hAnsi="Arial Black"/>
                <w:bCs/>
                <w:sz w:val="20"/>
                <w:szCs w:val="28"/>
              </w:rPr>
            </w:pPr>
          </w:p>
        </w:tc>
        <w:tc>
          <w:tcPr>
            <w:tcW w:w="488" w:type="dxa"/>
          </w:tcPr>
          <w:p w:rsidR="00897F13" w:rsidRDefault="00897F13" w:rsidP="00897F13">
            <w:pPr>
              <w:tabs>
                <w:tab w:val="center" w:pos="4320"/>
              </w:tabs>
              <w:spacing w:line="288" w:lineRule="auto"/>
              <w:outlineLvl w:val="0"/>
              <w:rPr>
                <w:rFonts w:ascii="Arial Black" w:hAnsi="Arial Black"/>
                <w:bCs/>
                <w:sz w:val="20"/>
                <w:szCs w:val="28"/>
              </w:rPr>
            </w:pPr>
          </w:p>
        </w:tc>
      </w:tr>
    </w:tbl>
    <w:p w:rsidR="001E6106" w:rsidRDefault="001E6106" w:rsidP="00021127">
      <w:pPr>
        <w:jc w:val="center"/>
        <w:rPr>
          <w:rFonts w:ascii="Arial Black" w:hAnsi="Arial Black" w:cs="Arial"/>
        </w:rPr>
      </w:pPr>
    </w:p>
    <w:p w:rsidR="00021127" w:rsidRPr="001E6106" w:rsidRDefault="00021127" w:rsidP="00021127">
      <w:pPr>
        <w:jc w:val="center"/>
        <w:rPr>
          <w:rFonts w:ascii="Arial Black" w:hAnsi="Arial Black" w:cs="Arial"/>
        </w:rPr>
      </w:pPr>
      <w:r w:rsidRPr="001E6106">
        <w:rPr>
          <w:rFonts w:ascii="Arial Black" w:hAnsi="Arial Black" w:cs="Arial"/>
        </w:rPr>
        <w:t>D.K.M.</w:t>
      </w:r>
      <w:r w:rsidR="001E6106" w:rsidRPr="001E6106">
        <w:rPr>
          <w:rFonts w:ascii="Arial Black" w:hAnsi="Arial Black" w:cs="Arial"/>
        </w:rPr>
        <w:t xml:space="preserve"> </w:t>
      </w:r>
      <w:r w:rsidRPr="001E6106">
        <w:rPr>
          <w:rFonts w:ascii="Arial Black" w:hAnsi="Arial Black" w:cs="Arial"/>
        </w:rPr>
        <w:t>COLLEGE FOR WOMEN (AUTONOMOUS), VELLORE-1</w:t>
      </w:r>
    </w:p>
    <w:p w:rsidR="00021127" w:rsidRPr="001E6106" w:rsidRDefault="00021127" w:rsidP="00021127">
      <w:pPr>
        <w:jc w:val="center"/>
        <w:rPr>
          <w:rFonts w:ascii="Arial Black" w:hAnsi="Arial Black" w:cs="Arial"/>
        </w:rPr>
      </w:pPr>
      <w:r w:rsidRPr="001E6106">
        <w:rPr>
          <w:rFonts w:ascii="Arial Black" w:hAnsi="Arial Black" w:cs="Arial"/>
        </w:rPr>
        <w:t>SEMESTER EXAMINATIONS</w:t>
      </w:r>
    </w:p>
    <w:p w:rsidR="00021127" w:rsidRPr="001E6106" w:rsidRDefault="00021127" w:rsidP="00021127">
      <w:pPr>
        <w:rPr>
          <w:rFonts w:ascii="Arial Black" w:hAnsi="Arial Black" w:cs="Arial"/>
        </w:rPr>
      </w:pPr>
      <w:r w:rsidRPr="001E6106">
        <w:rPr>
          <w:rFonts w:ascii="Arial Black" w:hAnsi="Arial Black" w:cs="Arial"/>
        </w:rPr>
        <w:t xml:space="preserve">                                         </w:t>
      </w:r>
      <w:r w:rsidR="001E6106">
        <w:rPr>
          <w:rFonts w:ascii="Arial Black" w:hAnsi="Arial Black" w:cs="Arial"/>
        </w:rPr>
        <w:t xml:space="preserve">        </w:t>
      </w:r>
      <w:r w:rsidR="00547396">
        <w:rPr>
          <w:rFonts w:ascii="Arial Black" w:hAnsi="Arial Black" w:cs="Arial"/>
        </w:rPr>
        <w:t xml:space="preserve">   </w:t>
      </w:r>
      <w:r w:rsidRPr="001E6106">
        <w:rPr>
          <w:rFonts w:ascii="Arial Black" w:hAnsi="Arial Black" w:cs="Arial"/>
        </w:rPr>
        <w:t xml:space="preserve"> </w:t>
      </w:r>
      <w:r w:rsidR="00222EE5" w:rsidRPr="001E6106">
        <w:rPr>
          <w:rFonts w:ascii="Arial Black" w:hAnsi="Arial Black" w:cs="Arial"/>
        </w:rPr>
        <w:t>NOVEMBER</w:t>
      </w:r>
      <w:r w:rsidR="00D46CE5" w:rsidRPr="001E6106">
        <w:rPr>
          <w:rFonts w:ascii="Arial Black" w:hAnsi="Arial Black" w:cs="Arial"/>
        </w:rPr>
        <w:t xml:space="preserve"> </w:t>
      </w:r>
      <w:r w:rsidRPr="001E6106">
        <w:rPr>
          <w:rFonts w:ascii="Arial Black" w:hAnsi="Arial Black" w:cs="Arial"/>
        </w:rPr>
        <w:t>– 2</w:t>
      </w:r>
      <w:r w:rsidR="001E6106" w:rsidRPr="001E6106">
        <w:rPr>
          <w:rFonts w:ascii="Arial Black" w:hAnsi="Arial Black" w:cs="Arial"/>
        </w:rPr>
        <w:t>01</w:t>
      </w:r>
      <w:r w:rsidR="00574AFD">
        <w:rPr>
          <w:rFonts w:ascii="Arial Black" w:hAnsi="Arial Black" w:cs="Arial"/>
        </w:rPr>
        <w:t>8</w:t>
      </w:r>
      <w:r w:rsidR="0010424F">
        <w:rPr>
          <w:rFonts w:ascii="Arial Black" w:hAnsi="Arial Black" w:cs="Arial"/>
        </w:rPr>
        <w:t xml:space="preserve">          </w:t>
      </w:r>
      <w:r w:rsidR="00BC2CFD">
        <w:rPr>
          <w:rFonts w:ascii="Arial Black" w:hAnsi="Arial Black" w:cs="Arial"/>
        </w:rPr>
        <w:tab/>
        <w:t xml:space="preserve">     </w:t>
      </w:r>
      <w:r w:rsidR="00CF75CA">
        <w:rPr>
          <w:rFonts w:ascii="Arial Black" w:hAnsi="Arial Black" w:cs="Arial"/>
        </w:rPr>
        <w:t xml:space="preserve"> </w:t>
      </w:r>
      <w:r w:rsidR="005649E6">
        <w:rPr>
          <w:rFonts w:ascii="Arial Black" w:hAnsi="Arial Black" w:cs="Arial"/>
        </w:rPr>
        <w:t xml:space="preserve"> 15CMA5C</w:t>
      </w:r>
      <w:r w:rsidR="0010424F">
        <w:rPr>
          <w:rFonts w:ascii="Arial Black" w:hAnsi="Arial Black" w:cs="Arial"/>
        </w:rPr>
        <w:t xml:space="preserve">               </w:t>
      </w:r>
    </w:p>
    <w:p w:rsidR="00021127" w:rsidRPr="001E6106" w:rsidRDefault="005649E6" w:rsidP="005649E6">
      <w:pPr>
        <w:pStyle w:val="Heading1"/>
        <w:rPr>
          <w:rFonts w:ascii="Arial Black" w:hAnsi="Arial Black"/>
          <w:b w:val="0"/>
          <w:i w:val="0"/>
          <w:szCs w:val="24"/>
        </w:rPr>
      </w:pPr>
      <w:r w:rsidRPr="005649E6">
        <w:rPr>
          <w:rFonts w:ascii="Arial Black" w:hAnsi="Arial Black"/>
          <w:b w:val="0"/>
          <w:i w:val="0"/>
          <w:szCs w:val="24"/>
        </w:rPr>
        <w:t>STATICS</w:t>
      </w:r>
      <w:r w:rsidR="005C4816">
        <w:rPr>
          <w:rFonts w:ascii="Arial Black" w:hAnsi="Arial Black"/>
          <w:b w:val="0"/>
          <w:i w:val="0"/>
          <w:noProof/>
          <w:szCs w:val="24"/>
        </w:rPr>
        <w:pict>
          <v:line id="_x0000_s1028" style="position:absolute;left:0;text-align:left;z-index:251660288;mso-position-horizontal-relative:text;mso-position-vertical-relative:text" from="1.5pt,16.7pt" to="525.65pt,16.7pt" strokeweight="2.25pt"/>
        </w:pict>
      </w:r>
    </w:p>
    <w:p w:rsidR="00021127" w:rsidRPr="001E6106" w:rsidRDefault="00021127" w:rsidP="001E6106">
      <w:pPr>
        <w:jc w:val="both"/>
        <w:rPr>
          <w:rFonts w:ascii="Arial Black" w:hAnsi="Arial Black" w:cs="Arial"/>
          <w:sz w:val="22"/>
        </w:rPr>
      </w:pPr>
      <w:r w:rsidRPr="001E6106">
        <w:rPr>
          <w:rFonts w:ascii="Arial Black" w:hAnsi="Arial Black" w:cs="Arial"/>
          <w:sz w:val="22"/>
        </w:rPr>
        <w:t>Time : 3 Hrs</w:t>
      </w:r>
      <w:r w:rsidRPr="001E6106">
        <w:rPr>
          <w:rFonts w:ascii="Arial Black" w:hAnsi="Arial Black" w:cs="Arial"/>
          <w:sz w:val="22"/>
        </w:rPr>
        <w:tab/>
        <w:t xml:space="preserve">                                                               </w:t>
      </w:r>
      <w:r w:rsidR="001E6106">
        <w:rPr>
          <w:rFonts w:ascii="Arial Black" w:hAnsi="Arial Black" w:cs="Arial"/>
          <w:sz w:val="22"/>
        </w:rPr>
        <w:t xml:space="preserve">                     </w:t>
      </w:r>
      <w:r w:rsidR="001E6106" w:rsidRPr="001E6106">
        <w:rPr>
          <w:rFonts w:ascii="Arial Black" w:hAnsi="Arial Black" w:cs="Arial"/>
          <w:sz w:val="22"/>
        </w:rPr>
        <w:t xml:space="preserve"> </w:t>
      </w:r>
      <w:r w:rsidRPr="001E6106">
        <w:rPr>
          <w:rFonts w:ascii="Arial Black" w:hAnsi="Arial Black" w:cs="Arial"/>
          <w:sz w:val="22"/>
        </w:rPr>
        <w:t>Max. Marks : 75</w:t>
      </w:r>
    </w:p>
    <w:p w:rsidR="00AC3BF7" w:rsidRPr="001E6106" w:rsidRDefault="00AC3BF7" w:rsidP="00D161F7">
      <w:pPr>
        <w:jc w:val="center"/>
        <w:rPr>
          <w:rFonts w:ascii="Arial Black" w:hAnsi="Arial Black" w:cs="Arial"/>
          <w:sz w:val="22"/>
        </w:rPr>
      </w:pPr>
      <w:r w:rsidRPr="001E6106">
        <w:rPr>
          <w:rFonts w:ascii="Arial Black" w:hAnsi="Arial Black" w:cs="Arial"/>
          <w:sz w:val="22"/>
        </w:rPr>
        <w:t>SECTION-A   (10 x 2 = 20)</w:t>
      </w:r>
    </w:p>
    <w:p w:rsidR="00BD6F22" w:rsidRDefault="00AC3BF7" w:rsidP="00633036">
      <w:pPr>
        <w:spacing w:line="360" w:lineRule="auto"/>
        <w:jc w:val="both"/>
        <w:rPr>
          <w:rFonts w:ascii="Arial Black" w:hAnsi="Arial Black" w:cs="Arial"/>
          <w:sz w:val="22"/>
        </w:rPr>
      </w:pPr>
      <w:r w:rsidRPr="001E6106">
        <w:rPr>
          <w:rFonts w:ascii="Arial Black" w:hAnsi="Arial Black" w:cs="Arial"/>
          <w:sz w:val="22"/>
        </w:rPr>
        <w:t xml:space="preserve">Answer ALL </w:t>
      </w:r>
      <w:r w:rsidR="00DB44B7">
        <w:rPr>
          <w:rFonts w:ascii="Arial Black" w:hAnsi="Arial Black" w:cs="Arial"/>
          <w:sz w:val="22"/>
        </w:rPr>
        <w:t xml:space="preserve">the </w:t>
      </w:r>
      <w:r w:rsidR="00AE7468" w:rsidRPr="001E6106">
        <w:rPr>
          <w:rFonts w:ascii="Arial Black" w:hAnsi="Arial Black" w:cs="Arial"/>
          <w:sz w:val="22"/>
        </w:rPr>
        <w:t>q</w:t>
      </w:r>
      <w:r w:rsidRPr="001E6106">
        <w:rPr>
          <w:rFonts w:ascii="Arial Black" w:hAnsi="Arial Black" w:cs="Arial"/>
          <w:sz w:val="22"/>
        </w:rPr>
        <w:t>uestions.</w:t>
      </w:r>
    </w:p>
    <w:p w:rsidR="005649E6" w:rsidRPr="005649E6" w:rsidRDefault="005649E6" w:rsidP="005649E6">
      <w:pPr>
        <w:pStyle w:val="ListParagraph"/>
        <w:numPr>
          <w:ilvl w:val="0"/>
          <w:numId w:val="18"/>
        </w:numPr>
        <w:spacing w:line="360" w:lineRule="auto"/>
        <w:contextualSpacing/>
        <w:rPr>
          <w:i/>
          <w:sz w:val="22"/>
          <w:szCs w:val="22"/>
        </w:rPr>
      </w:pPr>
      <w:r w:rsidRPr="005649E6">
        <w:rPr>
          <w:i/>
        </w:rPr>
        <w:t>Define moment of a force about a line.</w:t>
      </w:r>
    </w:p>
    <w:p w:rsidR="005649E6" w:rsidRPr="005649E6" w:rsidRDefault="005649E6" w:rsidP="005649E6">
      <w:pPr>
        <w:pStyle w:val="ListParagraph"/>
        <w:numPr>
          <w:ilvl w:val="0"/>
          <w:numId w:val="18"/>
        </w:numPr>
        <w:spacing w:line="360" w:lineRule="auto"/>
        <w:contextualSpacing/>
        <w:rPr>
          <w:i/>
        </w:rPr>
      </w:pPr>
      <w:r w:rsidRPr="005649E6">
        <w:rPr>
          <w:i/>
        </w:rPr>
        <w:t>State Lami’s theorem.</w:t>
      </w:r>
    </w:p>
    <w:p w:rsidR="005649E6" w:rsidRPr="005649E6" w:rsidRDefault="005649E6" w:rsidP="005649E6">
      <w:pPr>
        <w:pStyle w:val="ListParagraph"/>
        <w:numPr>
          <w:ilvl w:val="0"/>
          <w:numId w:val="18"/>
        </w:numPr>
        <w:spacing w:line="360" w:lineRule="auto"/>
        <w:contextualSpacing/>
        <w:rPr>
          <w:i/>
        </w:rPr>
      </w:pPr>
      <w:r w:rsidRPr="005649E6">
        <w:rPr>
          <w:i/>
        </w:rPr>
        <w:t>Define couple.</w:t>
      </w:r>
    </w:p>
    <w:p w:rsidR="005649E6" w:rsidRPr="005649E6" w:rsidRDefault="005649E6" w:rsidP="005649E6">
      <w:pPr>
        <w:pStyle w:val="ListParagraph"/>
        <w:numPr>
          <w:ilvl w:val="0"/>
          <w:numId w:val="18"/>
        </w:numPr>
        <w:spacing w:line="360" w:lineRule="auto"/>
        <w:contextualSpacing/>
        <w:rPr>
          <w:i/>
        </w:rPr>
      </w:pPr>
      <w:r w:rsidRPr="005649E6">
        <w:rPr>
          <w:i/>
        </w:rPr>
        <w:t>What is called the moment of the couple?</w:t>
      </w:r>
    </w:p>
    <w:p w:rsidR="005649E6" w:rsidRPr="005649E6" w:rsidRDefault="005649E6" w:rsidP="005649E6">
      <w:pPr>
        <w:pStyle w:val="ListParagraph"/>
        <w:numPr>
          <w:ilvl w:val="0"/>
          <w:numId w:val="18"/>
        </w:numPr>
        <w:spacing w:line="360" w:lineRule="auto"/>
        <w:contextualSpacing/>
        <w:rPr>
          <w:i/>
        </w:rPr>
      </w:pPr>
      <w:r w:rsidRPr="005649E6">
        <w:rPr>
          <w:i/>
        </w:rPr>
        <w:t>Define coefficient of friction.</w:t>
      </w:r>
    </w:p>
    <w:p w:rsidR="005649E6" w:rsidRPr="005649E6" w:rsidRDefault="005649E6" w:rsidP="005649E6">
      <w:pPr>
        <w:pStyle w:val="ListParagraph"/>
        <w:numPr>
          <w:ilvl w:val="0"/>
          <w:numId w:val="18"/>
        </w:numPr>
        <w:spacing w:line="360" w:lineRule="auto"/>
        <w:contextualSpacing/>
        <w:rPr>
          <w:i/>
        </w:rPr>
      </w:pPr>
      <w:r w:rsidRPr="005649E6">
        <w:rPr>
          <w:i/>
        </w:rPr>
        <w:t>Define angle of friction.</w:t>
      </w:r>
    </w:p>
    <w:p w:rsidR="005649E6" w:rsidRPr="005649E6" w:rsidRDefault="005649E6" w:rsidP="005649E6">
      <w:pPr>
        <w:pStyle w:val="ListParagraph"/>
        <w:numPr>
          <w:ilvl w:val="0"/>
          <w:numId w:val="18"/>
        </w:numPr>
        <w:spacing w:line="360" w:lineRule="auto"/>
        <w:contextualSpacing/>
        <w:rPr>
          <w:i/>
        </w:rPr>
      </w:pPr>
      <w:r w:rsidRPr="005649E6">
        <w:rPr>
          <w:i/>
        </w:rPr>
        <w:t>Write down the intrinsic equation of a catenary.</w:t>
      </w:r>
    </w:p>
    <w:p w:rsidR="005649E6" w:rsidRPr="005649E6" w:rsidRDefault="005649E6" w:rsidP="005649E6">
      <w:pPr>
        <w:pStyle w:val="ListParagraph"/>
        <w:numPr>
          <w:ilvl w:val="0"/>
          <w:numId w:val="18"/>
        </w:numPr>
        <w:spacing w:line="360" w:lineRule="auto"/>
        <w:contextualSpacing/>
        <w:rPr>
          <w:i/>
        </w:rPr>
      </w:pPr>
      <w:r w:rsidRPr="005649E6">
        <w:rPr>
          <w:i/>
        </w:rPr>
        <w:t>Define span and sag of a catenary.</w:t>
      </w:r>
    </w:p>
    <w:p w:rsidR="005649E6" w:rsidRPr="005649E6" w:rsidRDefault="005649E6" w:rsidP="005649E6">
      <w:pPr>
        <w:pStyle w:val="ListParagraph"/>
        <w:numPr>
          <w:ilvl w:val="0"/>
          <w:numId w:val="18"/>
        </w:numPr>
        <w:spacing w:line="360" w:lineRule="auto"/>
        <w:contextualSpacing/>
        <w:rPr>
          <w:i/>
        </w:rPr>
      </w:pPr>
      <w:r w:rsidRPr="005649E6">
        <w:rPr>
          <w:i/>
        </w:rPr>
        <w:t>Define centre of mass.</w:t>
      </w:r>
    </w:p>
    <w:p w:rsidR="00290FB8" w:rsidRPr="005649E6" w:rsidRDefault="005649E6" w:rsidP="005649E6">
      <w:pPr>
        <w:pStyle w:val="ListParagraph"/>
        <w:numPr>
          <w:ilvl w:val="0"/>
          <w:numId w:val="18"/>
        </w:numPr>
        <w:spacing w:line="360" w:lineRule="auto"/>
        <w:contextualSpacing/>
        <w:rPr>
          <w:i/>
          <w:sz w:val="22"/>
          <w:szCs w:val="22"/>
        </w:rPr>
      </w:pPr>
      <w:r w:rsidRPr="005649E6">
        <w:rPr>
          <w:i/>
        </w:rPr>
        <w:t>Define centre of gravity.</w:t>
      </w:r>
    </w:p>
    <w:p w:rsidR="00AC3BF7" w:rsidRPr="001E6106" w:rsidRDefault="00AC3BF7" w:rsidP="00904CCB">
      <w:pPr>
        <w:jc w:val="center"/>
        <w:rPr>
          <w:rFonts w:ascii="Arial Black" w:hAnsi="Arial Black" w:cs="Arial"/>
          <w:sz w:val="22"/>
        </w:rPr>
      </w:pPr>
      <w:r w:rsidRPr="001E6106">
        <w:rPr>
          <w:rFonts w:ascii="Arial Black" w:hAnsi="Arial Black" w:cs="Arial"/>
          <w:sz w:val="22"/>
        </w:rPr>
        <w:t>SECTION-B  (5 x 5 = 25)</w:t>
      </w:r>
    </w:p>
    <w:p w:rsidR="00AC3BF7" w:rsidRPr="001E6106" w:rsidRDefault="00AC3BF7" w:rsidP="008E6021">
      <w:pPr>
        <w:spacing w:line="360" w:lineRule="auto"/>
        <w:jc w:val="both"/>
        <w:rPr>
          <w:rFonts w:ascii="Arial Black" w:hAnsi="Arial Black" w:cs="Arial"/>
          <w:sz w:val="22"/>
        </w:rPr>
      </w:pPr>
      <w:r w:rsidRPr="001E6106">
        <w:rPr>
          <w:rFonts w:ascii="Arial Black" w:hAnsi="Arial Black" w:cs="Arial"/>
          <w:sz w:val="22"/>
        </w:rPr>
        <w:t>Answer any FIVE of the following questions.</w:t>
      </w:r>
    </w:p>
    <w:p w:rsidR="005649E6" w:rsidRPr="005649E6" w:rsidRDefault="005649E6" w:rsidP="00C91458">
      <w:pPr>
        <w:pStyle w:val="ListParagraph"/>
        <w:numPr>
          <w:ilvl w:val="0"/>
          <w:numId w:val="18"/>
        </w:numPr>
        <w:contextualSpacing/>
        <w:jc w:val="both"/>
        <w:rPr>
          <w:i/>
        </w:rPr>
      </w:pPr>
      <w:r w:rsidRPr="005649E6">
        <w:rPr>
          <w:i/>
        </w:rPr>
        <w:t xml:space="preserve">If two like parallel forces of magnitude P,Q , (P &gt; Q), acting on  a rigid body at A,B are interchanged in position , show that the line of action of the resultant is displaced through a distance </w:t>
      </w:r>
      <w:r w:rsidRPr="005649E6">
        <w:rPr>
          <w:i/>
          <w:position w:val="-28"/>
        </w:rPr>
        <w:object w:dxaOrig="11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33pt" o:ole="">
            <v:imagedata r:id="rId8" o:title=""/>
          </v:shape>
          <o:OLEObject Type="Embed" ProgID="Equation.DSMT4" ShapeID="_x0000_i1025" DrawAspect="Content" ObjectID="_1602419409" r:id="rId9"/>
        </w:object>
      </w:r>
      <w:r w:rsidRPr="005649E6">
        <w:rPr>
          <w:i/>
        </w:rPr>
        <w:t>.</w:t>
      </w:r>
    </w:p>
    <w:p w:rsidR="005649E6" w:rsidRPr="00C91458" w:rsidRDefault="005649E6" w:rsidP="00C91458">
      <w:pPr>
        <w:pStyle w:val="ListParagraph"/>
        <w:numPr>
          <w:ilvl w:val="0"/>
          <w:numId w:val="18"/>
        </w:numPr>
        <w:spacing w:line="360" w:lineRule="auto"/>
        <w:contextualSpacing/>
        <w:jc w:val="both"/>
        <w:rPr>
          <w:i/>
        </w:rPr>
      </w:pPr>
      <w:r w:rsidRPr="00C91458">
        <w:rPr>
          <w:i/>
        </w:rPr>
        <w:t>Three forces acting along the sides of a triangle in the same order are equivalent to a couple. Show that they are proportional to the sides of the triangle.</w:t>
      </w:r>
    </w:p>
    <w:p w:rsidR="005649E6" w:rsidRPr="005649E6" w:rsidRDefault="00F97E0C" w:rsidP="00C91458">
      <w:pPr>
        <w:pStyle w:val="ListParagraph"/>
        <w:numPr>
          <w:ilvl w:val="0"/>
          <w:numId w:val="18"/>
        </w:numPr>
        <w:spacing w:line="360" w:lineRule="auto"/>
        <w:contextualSpacing/>
        <w:jc w:val="both"/>
        <w:rPr>
          <w:i/>
        </w:rPr>
      </w:pPr>
      <w:r>
        <w:rPr>
          <w:i/>
        </w:rPr>
        <w:t>ABCDEF</w:t>
      </w:r>
      <w:r w:rsidR="005649E6" w:rsidRPr="005649E6">
        <w:rPr>
          <w:i/>
        </w:rPr>
        <w:t xml:space="preserve"> </w:t>
      </w:r>
      <w:r w:rsidRPr="005649E6">
        <w:rPr>
          <w:i/>
        </w:rPr>
        <w:t>is a</w:t>
      </w:r>
      <w:r w:rsidR="005649E6" w:rsidRPr="005649E6">
        <w:rPr>
          <w:i/>
        </w:rPr>
        <w:t xml:space="preserve"> regular </w:t>
      </w:r>
      <w:r w:rsidRPr="005649E6">
        <w:rPr>
          <w:i/>
        </w:rPr>
        <w:t xml:space="preserve">hexagon. </w:t>
      </w:r>
      <w:r w:rsidR="005649E6" w:rsidRPr="005649E6">
        <w:rPr>
          <w:i/>
        </w:rPr>
        <w:t xml:space="preserve">Forces P, 2P, 3P,2P, 5P,6P act along AB, BC, DC, ED, EF, AF. Show that the six forces are equivalent to a couple and find the </w:t>
      </w:r>
      <w:r w:rsidR="00C91458">
        <w:rPr>
          <w:i/>
        </w:rPr>
        <w:t xml:space="preserve">moment of the </w:t>
      </w:r>
      <w:r w:rsidR="005649E6" w:rsidRPr="005649E6">
        <w:rPr>
          <w:i/>
        </w:rPr>
        <w:t>couple.</w:t>
      </w:r>
    </w:p>
    <w:p w:rsidR="005649E6" w:rsidRPr="005649E6" w:rsidRDefault="005649E6" w:rsidP="00C91458">
      <w:pPr>
        <w:pStyle w:val="ListParagraph"/>
        <w:numPr>
          <w:ilvl w:val="0"/>
          <w:numId w:val="18"/>
        </w:numPr>
        <w:spacing w:line="360" w:lineRule="auto"/>
        <w:contextualSpacing/>
        <w:jc w:val="both"/>
        <w:rPr>
          <w:i/>
        </w:rPr>
      </w:pPr>
      <w:r w:rsidRPr="005649E6">
        <w:rPr>
          <w:i/>
        </w:rPr>
        <w:t xml:space="preserve">A solid hemisphere rests on a rough inclined plane and against a smooth vertical wall. Show that, if the coefficient of friction </w:t>
      </w:r>
      <w:r w:rsidRPr="005649E6">
        <w:rPr>
          <w:i/>
          <w:position w:val="-10"/>
        </w:rPr>
        <w:object w:dxaOrig="240" w:dyaOrig="260">
          <v:shape id="_x0000_i1026" type="#_x0000_t75" style="width:12pt;height:12.75pt" o:ole="">
            <v:imagedata r:id="rId10" o:title=""/>
          </v:shape>
          <o:OLEObject Type="Embed" ProgID="Equation.DSMT4" ShapeID="_x0000_i1026" DrawAspect="Content" ObjectID="_1602419410" r:id="rId11"/>
        </w:object>
      </w:r>
      <w:r w:rsidRPr="005649E6">
        <w:rPr>
          <w:i/>
        </w:rPr>
        <w:t xml:space="preserve">is greater than 3/8 , then the hemisphere can rest in any position and if it is less, the least angle that the base of the hemisphere can make with the vertical is </w:t>
      </w:r>
      <w:r w:rsidRPr="005649E6">
        <w:rPr>
          <w:i/>
          <w:position w:val="-24"/>
        </w:rPr>
        <w:object w:dxaOrig="900" w:dyaOrig="620">
          <v:shape id="_x0000_i1027" type="#_x0000_t75" style="width:45pt;height:30.75pt" o:ole="">
            <v:imagedata r:id="rId12" o:title=""/>
          </v:shape>
          <o:OLEObject Type="Embed" ProgID="Equation.DSMT4" ShapeID="_x0000_i1027" DrawAspect="Content" ObjectID="_1602419411" r:id="rId13"/>
        </w:object>
      </w:r>
      <w:r w:rsidRPr="005649E6">
        <w:rPr>
          <w:i/>
        </w:rPr>
        <w:t xml:space="preserve"> .</w:t>
      </w:r>
    </w:p>
    <w:p w:rsidR="005649E6" w:rsidRPr="005649E6" w:rsidRDefault="005649E6" w:rsidP="00C91458">
      <w:pPr>
        <w:pStyle w:val="ListParagraph"/>
        <w:numPr>
          <w:ilvl w:val="0"/>
          <w:numId w:val="18"/>
        </w:numPr>
        <w:spacing w:line="360" w:lineRule="auto"/>
        <w:contextualSpacing/>
        <w:jc w:val="both"/>
        <w:rPr>
          <w:i/>
        </w:rPr>
      </w:pPr>
      <w:r w:rsidRPr="005649E6">
        <w:rPr>
          <w:i/>
        </w:rPr>
        <w:t>If tangents at the points A and B of a hanging string are at right angles, show that the tension    at the middle point M of the arc AB is equal to half of the weight of the string AB.</w:t>
      </w:r>
    </w:p>
    <w:p w:rsidR="005649E6" w:rsidRPr="005649E6" w:rsidRDefault="005649E6" w:rsidP="00C91458">
      <w:pPr>
        <w:pStyle w:val="ListParagraph"/>
        <w:numPr>
          <w:ilvl w:val="0"/>
          <w:numId w:val="18"/>
        </w:numPr>
        <w:contextualSpacing/>
        <w:jc w:val="both"/>
        <w:rPr>
          <w:i/>
        </w:rPr>
      </w:pPr>
      <w:r w:rsidRPr="005649E6">
        <w:rPr>
          <w:i/>
        </w:rPr>
        <w:t xml:space="preserve">The sag of a telegraph wire tightly stretched between two poles distant a part, is b. Show that , if  the weight per unit length is w , the terminal tension is approximately  </w:t>
      </w:r>
      <w:r w:rsidRPr="005649E6">
        <w:rPr>
          <w:i/>
          <w:position w:val="-32"/>
        </w:rPr>
        <w:object w:dxaOrig="1359" w:dyaOrig="760">
          <v:shape id="_x0000_i1028" type="#_x0000_t75" style="width:68.25pt;height:38.25pt" o:ole="">
            <v:imagedata r:id="rId14" o:title=""/>
          </v:shape>
          <o:OLEObject Type="Embed" ProgID="Equation.DSMT4" ShapeID="_x0000_i1028" DrawAspect="Content" ObjectID="_1602419412" r:id="rId15"/>
        </w:object>
      </w:r>
      <w:r w:rsidRPr="005649E6">
        <w:rPr>
          <w:i/>
        </w:rPr>
        <w:t xml:space="preserve"> .</w:t>
      </w:r>
    </w:p>
    <w:p w:rsidR="005649E6" w:rsidRPr="005649E6" w:rsidRDefault="005649E6" w:rsidP="00C91458">
      <w:pPr>
        <w:pStyle w:val="ListParagraph"/>
        <w:numPr>
          <w:ilvl w:val="0"/>
          <w:numId w:val="18"/>
        </w:numPr>
        <w:spacing w:line="360" w:lineRule="auto"/>
        <w:contextualSpacing/>
        <w:jc w:val="both"/>
        <w:rPr>
          <w:i/>
        </w:rPr>
      </w:pPr>
      <w:r w:rsidRPr="005649E6">
        <w:rPr>
          <w:i/>
        </w:rPr>
        <w:t xml:space="preserve">A rod of length 5a is bent so as to form five sides of a regular hexagon . Show that its centre of mass is at a distance </w:t>
      </w:r>
      <w:r w:rsidRPr="005649E6">
        <w:rPr>
          <w:i/>
          <w:position w:val="-8"/>
        </w:rPr>
        <w:object w:dxaOrig="780" w:dyaOrig="360">
          <v:shape id="_x0000_i1029" type="#_x0000_t75" style="width:39pt;height:18pt" o:ole="">
            <v:imagedata r:id="rId16" o:title=""/>
          </v:shape>
          <o:OLEObject Type="Embed" ProgID="Equation.DSMT4" ShapeID="_x0000_i1029" DrawAspect="Content" ObjectID="_1602419413" r:id="rId17"/>
        </w:object>
      </w:r>
      <w:r w:rsidRPr="005649E6">
        <w:rPr>
          <w:i/>
        </w:rPr>
        <w:t>from either end of the rod.</w:t>
      </w:r>
    </w:p>
    <w:p w:rsidR="005649E6" w:rsidRPr="005649E6" w:rsidRDefault="005649E6" w:rsidP="00C91458">
      <w:pPr>
        <w:pStyle w:val="ListParagraph"/>
        <w:numPr>
          <w:ilvl w:val="0"/>
          <w:numId w:val="18"/>
        </w:numPr>
        <w:contextualSpacing/>
        <w:jc w:val="both"/>
        <w:rPr>
          <w:i/>
        </w:rPr>
      </w:pPr>
      <w:r w:rsidRPr="005649E6">
        <w:rPr>
          <w:i/>
        </w:rPr>
        <w:t>A square hole is punched out o</w:t>
      </w:r>
      <w:r w:rsidR="00C91458">
        <w:rPr>
          <w:i/>
        </w:rPr>
        <w:t>f a circular lamina of radius a</w:t>
      </w:r>
      <w:r w:rsidRPr="005649E6">
        <w:rPr>
          <w:i/>
        </w:rPr>
        <w:t xml:space="preserve">, having a radius as its diagonal . Show that the distance of centre of gravity of the remainder from the centre of the circle is </w:t>
      </w:r>
      <w:r w:rsidRPr="005649E6">
        <w:rPr>
          <w:i/>
          <w:position w:val="-24"/>
        </w:rPr>
        <w:object w:dxaOrig="720" w:dyaOrig="620">
          <v:shape id="_x0000_i1030" type="#_x0000_t75" style="width:36pt;height:30.75pt" o:ole="">
            <v:imagedata r:id="rId18" o:title=""/>
          </v:shape>
          <o:OLEObject Type="Embed" ProgID="Equation.DSMT4" ShapeID="_x0000_i1030" DrawAspect="Content" ObjectID="_1602419414" r:id="rId19"/>
        </w:object>
      </w:r>
      <w:r w:rsidRPr="005649E6">
        <w:rPr>
          <w:i/>
        </w:rPr>
        <w:t>.</w:t>
      </w:r>
    </w:p>
    <w:p w:rsidR="00290FB8" w:rsidRPr="00574AFD" w:rsidRDefault="00290FB8" w:rsidP="00C91458">
      <w:pPr>
        <w:pStyle w:val="ListParagraph"/>
        <w:spacing w:line="360" w:lineRule="auto"/>
        <w:ind w:left="360"/>
        <w:contextualSpacing/>
        <w:rPr>
          <w:rFonts w:ascii="Arial" w:hAnsi="Arial" w:cs="Arial"/>
          <w:sz w:val="22"/>
          <w:szCs w:val="22"/>
        </w:rPr>
      </w:pPr>
    </w:p>
    <w:p w:rsidR="00B67B32" w:rsidRDefault="00B67B32" w:rsidP="00AE30FC">
      <w:pPr>
        <w:jc w:val="center"/>
        <w:rPr>
          <w:rFonts w:ascii="Arial Black" w:hAnsi="Arial Black" w:cs="Arial"/>
          <w:sz w:val="22"/>
        </w:rPr>
      </w:pPr>
    </w:p>
    <w:p w:rsidR="00AC3BF7" w:rsidRPr="001E6106" w:rsidRDefault="00AC3BF7" w:rsidP="00AE30FC">
      <w:pPr>
        <w:jc w:val="center"/>
        <w:rPr>
          <w:rFonts w:ascii="Arial Black" w:hAnsi="Arial Black" w:cs="Arial"/>
          <w:sz w:val="22"/>
        </w:rPr>
      </w:pPr>
      <w:r w:rsidRPr="001E6106">
        <w:rPr>
          <w:rFonts w:ascii="Arial Black" w:hAnsi="Arial Black" w:cs="Arial"/>
          <w:sz w:val="22"/>
        </w:rPr>
        <w:t>SECTION-C  (3 x 10 = 30)</w:t>
      </w:r>
    </w:p>
    <w:p w:rsidR="003008D0" w:rsidRDefault="00AC3BF7" w:rsidP="009212D2">
      <w:pPr>
        <w:spacing w:line="360" w:lineRule="auto"/>
        <w:jc w:val="both"/>
        <w:rPr>
          <w:rFonts w:ascii="Times" w:hAnsi="Times" w:cs="Times"/>
          <w:b/>
        </w:rPr>
      </w:pPr>
      <w:r w:rsidRPr="001E6106">
        <w:rPr>
          <w:rFonts w:ascii="Arial Black" w:hAnsi="Arial Black" w:cs="Arial"/>
          <w:sz w:val="22"/>
        </w:rPr>
        <w:t xml:space="preserve">Answer ALL </w:t>
      </w:r>
      <w:r w:rsidR="00DB44B7">
        <w:rPr>
          <w:rFonts w:ascii="Arial Black" w:hAnsi="Arial Black" w:cs="Arial"/>
          <w:sz w:val="22"/>
        </w:rPr>
        <w:t xml:space="preserve">the </w:t>
      </w:r>
      <w:r w:rsidRPr="001E6106">
        <w:rPr>
          <w:rFonts w:ascii="Arial Black" w:hAnsi="Arial Black" w:cs="Arial"/>
          <w:sz w:val="22"/>
        </w:rPr>
        <w:t>questions.</w:t>
      </w:r>
    </w:p>
    <w:p w:rsidR="00E63A19" w:rsidRPr="00C91458" w:rsidRDefault="009212D2" w:rsidP="00C91458">
      <w:pPr>
        <w:pStyle w:val="ListParagraph"/>
        <w:numPr>
          <w:ilvl w:val="0"/>
          <w:numId w:val="18"/>
        </w:numPr>
        <w:spacing w:line="360" w:lineRule="auto"/>
        <w:ind w:right="-331"/>
        <w:rPr>
          <w:i/>
          <w:sz w:val="22"/>
          <w:szCs w:val="22"/>
        </w:rPr>
      </w:pPr>
      <w:r w:rsidRPr="00C91458">
        <w:rPr>
          <w:i/>
          <w:sz w:val="22"/>
          <w:szCs w:val="22"/>
        </w:rPr>
        <w:t>(a)</w:t>
      </w:r>
      <w:r w:rsidR="00574AFD" w:rsidRPr="00C91458">
        <w:rPr>
          <w:i/>
          <w:sz w:val="22"/>
          <w:szCs w:val="22"/>
        </w:rPr>
        <w:t xml:space="preserve"> </w:t>
      </w:r>
      <w:r w:rsidR="00C91458" w:rsidRPr="00C91458">
        <w:rPr>
          <w:i/>
        </w:rPr>
        <w:t>State and prove Varignon’s theorem.</w:t>
      </w:r>
    </w:p>
    <w:p w:rsidR="003008D0" w:rsidRPr="00C91458" w:rsidRDefault="003008D0" w:rsidP="00C91458">
      <w:pPr>
        <w:spacing w:line="360" w:lineRule="auto"/>
        <w:jc w:val="center"/>
        <w:rPr>
          <w:i/>
          <w:sz w:val="22"/>
          <w:szCs w:val="22"/>
        </w:rPr>
      </w:pPr>
      <w:r w:rsidRPr="00C91458">
        <w:rPr>
          <w:i/>
          <w:sz w:val="22"/>
          <w:szCs w:val="22"/>
        </w:rPr>
        <w:t>(</w:t>
      </w:r>
      <w:r w:rsidR="009212D2" w:rsidRPr="00C91458">
        <w:rPr>
          <w:i/>
          <w:sz w:val="22"/>
          <w:szCs w:val="22"/>
        </w:rPr>
        <w:t>Or</w:t>
      </w:r>
      <w:r w:rsidRPr="00C91458">
        <w:rPr>
          <w:i/>
          <w:sz w:val="22"/>
          <w:szCs w:val="22"/>
        </w:rPr>
        <w:t>)</w:t>
      </w:r>
    </w:p>
    <w:p w:rsidR="00C91458" w:rsidRDefault="003008D0" w:rsidP="00C91458">
      <w:pPr>
        <w:spacing w:line="360" w:lineRule="auto"/>
        <w:ind w:left="360"/>
        <w:rPr>
          <w:i/>
        </w:rPr>
      </w:pPr>
      <w:r w:rsidRPr="00C91458">
        <w:rPr>
          <w:i/>
          <w:sz w:val="22"/>
          <w:szCs w:val="22"/>
        </w:rPr>
        <w:t>(b)</w:t>
      </w:r>
      <w:r w:rsidR="00C91458" w:rsidRPr="00C91458">
        <w:rPr>
          <w:i/>
        </w:rPr>
        <w:t xml:space="preserve"> Prove that a system of coplanar couples acting on a rigid body is equivalent to a couple in the same </w:t>
      </w:r>
    </w:p>
    <w:p w:rsidR="003008D0" w:rsidRPr="00C91458" w:rsidRDefault="00C91458" w:rsidP="00C91458">
      <w:pPr>
        <w:spacing w:line="360" w:lineRule="auto"/>
        <w:rPr>
          <w:i/>
          <w:sz w:val="22"/>
          <w:szCs w:val="22"/>
        </w:rPr>
      </w:pPr>
      <w:r>
        <w:rPr>
          <w:i/>
          <w:sz w:val="22"/>
          <w:szCs w:val="22"/>
        </w:rPr>
        <w:t xml:space="preserve">             </w:t>
      </w:r>
      <w:r w:rsidRPr="00C91458">
        <w:rPr>
          <w:i/>
        </w:rPr>
        <w:t xml:space="preserve">plane </w:t>
      </w:r>
      <w:r w:rsidRPr="00C91458">
        <w:rPr>
          <w:i/>
          <w:sz w:val="22"/>
          <w:szCs w:val="22"/>
        </w:rPr>
        <w:t xml:space="preserve"> </w:t>
      </w:r>
      <w:r w:rsidRPr="00C91458">
        <w:rPr>
          <w:i/>
        </w:rPr>
        <w:t>whose moment is equal to the sum of the moments of the given couples.</w:t>
      </w:r>
    </w:p>
    <w:p w:rsidR="00C91458" w:rsidRPr="00C91458" w:rsidRDefault="009212D2" w:rsidP="00C91458">
      <w:pPr>
        <w:pStyle w:val="ListParagraph"/>
        <w:numPr>
          <w:ilvl w:val="0"/>
          <w:numId w:val="18"/>
        </w:numPr>
        <w:spacing w:line="360" w:lineRule="auto"/>
        <w:rPr>
          <w:i/>
          <w:sz w:val="22"/>
          <w:szCs w:val="22"/>
        </w:rPr>
      </w:pPr>
      <w:r w:rsidRPr="00C91458">
        <w:rPr>
          <w:i/>
          <w:sz w:val="22"/>
          <w:szCs w:val="22"/>
        </w:rPr>
        <w:t>(a)</w:t>
      </w:r>
      <w:r w:rsidR="00C91458" w:rsidRPr="00C91458">
        <w:rPr>
          <w:i/>
        </w:rPr>
        <w:t xml:space="preserve"> A sphere of weight W resting on a rough inclined plane of inclination </w:t>
      </w:r>
      <w:r w:rsidR="00C91458" w:rsidRPr="00C91458">
        <w:rPr>
          <w:i/>
          <w:position w:val="-6"/>
        </w:rPr>
        <w:object w:dxaOrig="240" w:dyaOrig="220">
          <v:shape id="_x0000_i1031" type="#_x0000_t75" style="width:12pt;height:11.25pt" o:ole="">
            <v:imagedata r:id="rId20" o:title=""/>
          </v:shape>
          <o:OLEObject Type="Embed" ProgID="Equation.DSMT4" ShapeID="_x0000_i1031" DrawAspect="Content" ObjectID="_1602419415" r:id="rId21"/>
        </w:object>
      </w:r>
      <w:r w:rsidR="00C91458" w:rsidRPr="00C91458">
        <w:rPr>
          <w:i/>
        </w:rPr>
        <w:t xml:space="preserve"> is kept in equilibrium by a </w:t>
      </w:r>
      <w:r w:rsidR="00C91458">
        <w:rPr>
          <w:i/>
        </w:rPr>
        <w:t xml:space="preserve">  </w:t>
      </w:r>
    </w:p>
    <w:p w:rsidR="00C91458" w:rsidRDefault="00C91458" w:rsidP="00C91458">
      <w:pPr>
        <w:pStyle w:val="ListParagraph"/>
        <w:spacing w:line="360" w:lineRule="auto"/>
        <w:ind w:left="360"/>
        <w:rPr>
          <w:i/>
        </w:rPr>
      </w:pPr>
      <w:r>
        <w:rPr>
          <w:i/>
          <w:sz w:val="22"/>
          <w:szCs w:val="22"/>
        </w:rPr>
        <w:t xml:space="preserve">     </w:t>
      </w:r>
      <w:r w:rsidRPr="00C91458">
        <w:rPr>
          <w:i/>
        </w:rPr>
        <w:t xml:space="preserve">horizontal string attached to the highest point of the sphere. Show that the angle of friction is greater </w:t>
      </w:r>
    </w:p>
    <w:p w:rsidR="009212D2" w:rsidRPr="00C91458" w:rsidRDefault="00C91458" w:rsidP="00C91458">
      <w:pPr>
        <w:pStyle w:val="ListParagraph"/>
        <w:spacing w:line="360" w:lineRule="auto"/>
        <w:ind w:left="360"/>
        <w:rPr>
          <w:i/>
          <w:sz w:val="22"/>
          <w:szCs w:val="22"/>
        </w:rPr>
      </w:pPr>
      <w:r>
        <w:rPr>
          <w:i/>
        </w:rPr>
        <w:t xml:space="preserve">     </w:t>
      </w:r>
      <w:r w:rsidRPr="00C91458">
        <w:rPr>
          <w:i/>
        </w:rPr>
        <w:t xml:space="preserve">than </w:t>
      </w:r>
      <w:r>
        <w:rPr>
          <w:i/>
        </w:rPr>
        <w:t xml:space="preserve"> </w:t>
      </w:r>
      <w:r w:rsidRPr="00C91458">
        <w:rPr>
          <w:i/>
          <w:position w:val="-18"/>
        </w:rPr>
        <w:object w:dxaOrig="400" w:dyaOrig="480">
          <v:shape id="_x0000_i1032" type="#_x0000_t75" style="width:20.25pt;height:24pt" o:ole="">
            <v:imagedata r:id="rId22" o:title=""/>
          </v:shape>
          <o:OLEObject Type="Embed" ProgID="Equation.DSMT4" ShapeID="_x0000_i1032" DrawAspect="Content" ObjectID="_1602419416" r:id="rId23"/>
        </w:object>
      </w:r>
      <w:r w:rsidRPr="00C91458">
        <w:rPr>
          <w:i/>
        </w:rPr>
        <w:t xml:space="preserve"> and that the tension of the string is </w:t>
      </w:r>
      <w:r w:rsidRPr="00C91458">
        <w:rPr>
          <w:i/>
          <w:position w:val="-10"/>
        </w:rPr>
        <w:object w:dxaOrig="980" w:dyaOrig="340">
          <v:shape id="_x0000_i1033" type="#_x0000_t75" style="width:48.75pt;height:17.25pt" o:ole="">
            <v:imagedata r:id="rId24" o:title=""/>
          </v:shape>
          <o:OLEObject Type="Embed" ProgID="Equation.DSMT4" ShapeID="_x0000_i1033" DrawAspect="Content" ObjectID="_1602419417" r:id="rId25"/>
        </w:object>
      </w:r>
      <w:r w:rsidRPr="00C91458">
        <w:rPr>
          <w:i/>
        </w:rPr>
        <w:t xml:space="preserve"> .</w:t>
      </w:r>
    </w:p>
    <w:p w:rsidR="003008D0" w:rsidRPr="00C91458" w:rsidRDefault="003008D0" w:rsidP="00C91458">
      <w:pPr>
        <w:spacing w:line="360" w:lineRule="auto"/>
        <w:jc w:val="center"/>
        <w:rPr>
          <w:i/>
          <w:sz w:val="22"/>
          <w:szCs w:val="22"/>
        </w:rPr>
      </w:pPr>
      <w:r w:rsidRPr="00C91458">
        <w:rPr>
          <w:i/>
          <w:sz w:val="22"/>
          <w:szCs w:val="22"/>
        </w:rPr>
        <w:t>(</w:t>
      </w:r>
      <w:r w:rsidR="009212D2" w:rsidRPr="00C91458">
        <w:rPr>
          <w:i/>
          <w:sz w:val="22"/>
          <w:szCs w:val="22"/>
        </w:rPr>
        <w:t>Or</w:t>
      </w:r>
      <w:r w:rsidRPr="00C91458">
        <w:rPr>
          <w:i/>
          <w:sz w:val="22"/>
          <w:szCs w:val="22"/>
        </w:rPr>
        <w:t>)</w:t>
      </w:r>
      <w:r w:rsidR="00A6569A" w:rsidRPr="00C91458">
        <w:rPr>
          <w:i/>
          <w:sz w:val="22"/>
          <w:szCs w:val="22"/>
        </w:rPr>
        <w:t xml:space="preserve"> </w:t>
      </w:r>
    </w:p>
    <w:p w:rsidR="00C91458" w:rsidRDefault="00574AFD" w:rsidP="00C91458">
      <w:pPr>
        <w:spacing w:line="360" w:lineRule="auto"/>
        <w:rPr>
          <w:i/>
        </w:rPr>
      </w:pPr>
      <w:r w:rsidRPr="00C91458">
        <w:rPr>
          <w:i/>
          <w:sz w:val="22"/>
          <w:szCs w:val="22"/>
        </w:rPr>
        <w:t xml:space="preserve">   </w:t>
      </w:r>
      <w:r w:rsidR="00C91458" w:rsidRPr="00C91458">
        <w:rPr>
          <w:i/>
          <w:sz w:val="22"/>
          <w:szCs w:val="22"/>
        </w:rPr>
        <w:t xml:space="preserve"> </w:t>
      </w:r>
      <w:r w:rsidRPr="00C91458">
        <w:rPr>
          <w:i/>
          <w:sz w:val="22"/>
          <w:szCs w:val="22"/>
        </w:rPr>
        <w:t xml:space="preserve">   </w:t>
      </w:r>
      <w:r w:rsidR="00CA6B58" w:rsidRPr="00C91458">
        <w:rPr>
          <w:i/>
          <w:sz w:val="22"/>
          <w:szCs w:val="22"/>
        </w:rPr>
        <w:t>(b)</w:t>
      </w:r>
      <w:r w:rsidR="00C91458" w:rsidRPr="00C91458">
        <w:rPr>
          <w:i/>
        </w:rPr>
        <w:t xml:space="preserve"> Show that the length of a chain whose ends are tied together and which is hanging over a circular</w:t>
      </w:r>
    </w:p>
    <w:p w:rsidR="00C91458" w:rsidRDefault="00C91458" w:rsidP="00C91458">
      <w:pPr>
        <w:spacing w:line="360" w:lineRule="auto"/>
        <w:rPr>
          <w:i/>
        </w:rPr>
      </w:pPr>
      <w:r>
        <w:rPr>
          <w:i/>
        </w:rPr>
        <w:t xml:space="preserve">          </w:t>
      </w:r>
      <w:r w:rsidRPr="00C91458">
        <w:rPr>
          <w:i/>
        </w:rPr>
        <w:t xml:space="preserve"> pulley</w:t>
      </w:r>
      <w:r>
        <w:rPr>
          <w:i/>
        </w:rPr>
        <w:t xml:space="preserve"> </w:t>
      </w:r>
      <w:r w:rsidRPr="00C91458">
        <w:rPr>
          <w:i/>
        </w:rPr>
        <w:t xml:space="preserve">of radius a, so as to be in contact with two – thirds of the circumferences of the pulley is </w:t>
      </w:r>
      <w:r>
        <w:rPr>
          <w:i/>
        </w:rPr>
        <w:t xml:space="preserve">       </w:t>
      </w:r>
    </w:p>
    <w:p w:rsidR="00B67B32" w:rsidRPr="00C91458" w:rsidRDefault="00C91458" w:rsidP="00C91458">
      <w:pPr>
        <w:spacing w:line="480" w:lineRule="auto"/>
        <w:rPr>
          <w:i/>
          <w:sz w:val="22"/>
          <w:szCs w:val="22"/>
        </w:rPr>
      </w:pPr>
      <w:r>
        <w:rPr>
          <w:i/>
        </w:rPr>
        <w:t xml:space="preserve">           </w:t>
      </w:r>
      <w:r w:rsidRPr="00C91458">
        <w:rPr>
          <w:i/>
          <w:position w:val="-32"/>
        </w:rPr>
        <w:object w:dxaOrig="2220" w:dyaOrig="760">
          <v:shape id="_x0000_i1034" type="#_x0000_t75" style="width:111pt;height:38.25pt" o:ole="">
            <v:imagedata r:id="rId26" o:title=""/>
          </v:shape>
          <o:OLEObject Type="Embed" ProgID="Equation.DSMT4" ShapeID="_x0000_i1034" DrawAspect="Content" ObjectID="_1602419418" r:id="rId27"/>
        </w:object>
      </w:r>
    </w:p>
    <w:p w:rsidR="00B67B32" w:rsidRPr="00C91458" w:rsidRDefault="003008D0" w:rsidP="00C91458">
      <w:pPr>
        <w:pStyle w:val="ListParagraph"/>
        <w:numPr>
          <w:ilvl w:val="0"/>
          <w:numId w:val="18"/>
        </w:numPr>
        <w:spacing w:line="360" w:lineRule="auto"/>
        <w:contextualSpacing/>
        <w:rPr>
          <w:i/>
          <w:sz w:val="22"/>
          <w:szCs w:val="22"/>
        </w:rPr>
      </w:pPr>
      <w:r w:rsidRPr="00C91458">
        <w:rPr>
          <w:i/>
          <w:sz w:val="22"/>
          <w:szCs w:val="22"/>
        </w:rPr>
        <w:t>(a)</w:t>
      </w:r>
      <w:r w:rsidR="00C91458" w:rsidRPr="00C91458">
        <w:rPr>
          <w:i/>
          <w:sz w:val="22"/>
          <w:szCs w:val="22"/>
        </w:rPr>
        <w:t xml:space="preserve"> </w:t>
      </w:r>
      <w:r w:rsidR="00C91458" w:rsidRPr="00C91458">
        <w:rPr>
          <w:i/>
        </w:rPr>
        <w:t>Find the mass centre of the cardioidal Lamina by the method of polar co-ordinates.</w:t>
      </w:r>
    </w:p>
    <w:p w:rsidR="003008D0" w:rsidRPr="00C91458" w:rsidRDefault="003008D0" w:rsidP="00C91458">
      <w:pPr>
        <w:spacing w:line="360" w:lineRule="auto"/>
        <w:jc w:val="center"/>
        <w:rPr>
          <w:i/>
          <w:sz w:val="22"/>
          <w:szCs w:val="22"/>
        </w:rPr>
      </w:pPr>
      <w:r w:rsidRPr="00C91458">
        <w:rPr>
          <w:i/>
          <w:sz w:val="22"/>
          <w:szCs w:val="22"/>
        </w:rPr>
        <w:t>(</w:t>
      </w:r>
      <w:r w:rsidR="009212D2" w:rsidRPr="00C91458">
        <w:rPr>
          <w:i/>
          <w:sz w:val="22"/>
          <w:szCs w:val="22"/>
        </w:rPr>
        <w:t>Or</w:t>
      </w:r>
      <w:r w:rsidRPr="00C91458">
        <w:rPr>
          <w:i/>
          <w:sz w:val="22"/>
          <w:szCs w:val="22"/>
        </w:rPr>
        <w:t>)</w:t>
      </w:r>
    </w:p>
    <w:p w:rsidR="00C91458" w:rsidRPr="00C91458" w:rsidRDefault="00C0750E" w:rsidP="00C0750E">
      <w:pPr>
        <w:spacing w:line="360" w:lineRule="auto"/>
        <w:jc w:val="both"/>
        <w:rPr>
          <w:i/>
        </w:rPr>
      </w:pPr>
      <w:r>
        <w:rPr>
          <w:i/>
          <w:sz w:val="22"/>
          <w:szCs w:val="22"/>
        </w:rPr>
        <w:t xml:space="preserve">     </w:t>
      </w:r>
      <w:r w:rsidR="003008D0" w:rsidRPr="00C91458">
        <w:rPr>
          <w:i/>
          <w:sz w:val="22"/>
          <w:szCs w:val="22"/>
        </w:rPr>
        <w:t>(b)</w:t>
      </w:r>
      <w:r w:rsidR="00C91458" w:rsidRPr="00C91458">
        <w:rPr>
          <w:i/>
        </w:rPr>
        <w:t xml:space="preserve"> Find the centre of mass of </w:t>
      </w:r>
    </w:p>
    <w:p w:rsidR="00C91458" w:rsidRPr="00C91458" w:rsidRDefault="00C91458" w:rsidP="00C91458">
      <w:pPr>
        <w:pStyle w:val="ListParagraph"/>
        <w:numPr>
          <w:ilvl w:val="0"/>
          <w:numId w:val="23"/>
        </w:numPr>
        <w:spacing w:line="360" w:lineRule="auto"/>
        <w:jc w:val="both"/>
        <w:rPr>
          <w:i/>
        </w:rPr>
      </w:pPr>
      <w:r w:rsidRPr="00C91458">
        <w:rPr>
          <w:i/>
        </w:rPr>
        <w:t>Solid hemisphere of radius ‘a’.</w:t>
      </w:r>
    </w:p>
    <w:p w:rsidR="00C91458" w:rsidRPr="00C91458" w:rsidRDefault="00C91458" w:rsidP="00C91458">
      <w:pPr>
        <w:pStyle w:val="ListParagraph"/>
        <w:numPr>
          <w:ilvl w:val="0"/>
          <w:numId w:val="23"/>
        </w:numPr>
        <w:spacing w:line="360" w:lineRule="auto"/>
        <w:jc w:val="both"/>
        <w:rPr>
          <w:i/>
        </w:rPr>
      </w:pPr>
      <w:r w:rsidRPr="00C91458">
        <w:rPr>
          <w:i/>
        </w:rPr>
        <w:t>Solid right circular cone of height ‘h’.</w:t>
      </w:r>
    </w:p>
    <w:p w:rsidR="003008D0" w:rsidRPr="00C91458" w:rsidRDefault="00C0750E" w:rsidP="00C0750E">
      <w:pPr>
        <w:jc w:val="both"/>
        <w:rPr>
          <w:i/>
          <w:sz w:val="22"/>
          <w:szCs w:val="22"/>
        </w:rPr>
      </w:pPr>
      <w:r>
        <w:rPr>
          <w:i/>
        </w:rPr>
        <w:t xml:space="preserve">         </w:t>
      </w:r>
      <w:r w:rsidR="00C91458">
        <w:rPr>
          <w:i/>
        </w:rPr>
        <w:t xml:space="preserve"> </w:t>
      </w:r>
      <w:r w:rsidR="00C91458" w:rsidRPr="00C91458">
        <w:rPr>
          <w:i/>
        </w:rPr>
        <w:t>Using integration.</w:t>
      </w:r>
    </w:p>
    <w:p w:rsidR="003008D0" w:rsidRPr="00BC2CFD" w:rsidRDefault="009212D2" w:rsidP="00C74179">
      <w:pPr>
        <w:spacing w:line="360" w:lineRule="auto"/>
        <w:jc w:val="center"/>
        <w:rPr>
          <w:rFonts w:ascii="Times" w:hAnsi="Times" w:cs="Times"/>
          <w:sz w:val="32"/>
          <w:szCs w:val="32"/>
        </w:rPr>
      </w:pPr>
      <w:r w:rsidRPr="00BC2CFD">
        <w:rPr>
          <w:rFonts w:ascii="Times" w:hAnsi="Times" w:cs="Times"/>
          <w:sz w:val="32"/>
          <w:szCs w:val="32"/>
        </w:rPr>
        <w:t>* * * * * * *</w:t>
      </w:r>
    </w:p>
    <w:sectPr w:rsidR="003008D0" w:rsidRPr="00BC2CFD" w:rsidSect="00C91458">
      <w:footerReference w:type="even" r:id="rId28"/>
      <w:pgSz w:w="11909" w:h="16834" w:code="9"/>
      <w:pgMar w:top="446" w:right="720" w:bottom="274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67F50" w:rsidRDefault="00167F50">
      <w:r>
        <w:separator/>
      </w:r>
    </w:p>
  </w:endnote>
  <w:endnote w:type="continuationSeparator" w:id="1">
    <w:p w:rsidR="00167F50" w:rsidRDefault="00167F5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Rockwell">
    <w:panose1 w:val="02060603020205020403"/>
    <w:charset w:val="00"/>
    <w:family w:val="roman"/>
    <w:pitch w:val="variable"/>
    <w:sig w:usb0="00000007" w:usb1="00000000" w:usb2="00000000" w:usb3="00000000" w:csb0="00000003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C3BF7" w:rsidRDefault="005C4816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C3BF7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C3BF7" w:rsidRDefault="00AC3BF7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67F50" w:rsidRDefault="00167F50">
      <w:r>
        <w:separator/>
      </w:r>
    </w:p>
  </w:footnote>
  <w:footnote w:type="continuationSeparator" w:id="1">
    <w:p w:rsidR="00167F50" w:rsidRDefault="00167F5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3B34A9"/>
    <w:multiLevelType w:val="hybridMultilevel"/>
    <w:tmpl w:val="EA4C1EB6"/>
    <w:lvl w:ilvl="0" w:tplc="26481DB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053024"/>
    <w:multiLevelType w:val="hybridMultilevel"/>
    <w:tmpl w:val="93000F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943D8F"/>
    <w:multiLevelType w:val="hybridMultilevel"/>
    <w:tmpl w:val="B1A8050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F82C70"/>
    <w:multiLevelType w:val="hybridMultilevel"/>
    <w:tmpl w:val="5F04B56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F716AA8"/>
    <w:multiLevelType w:val="hybridMultilevel"/>
    <w:tmpl w:val="F852095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02E2C6D"/>
    <w:multiLevelType w:val="hybridMultilevel"/>
    <w:tmpl w:val="5B96195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0097342"/>
    <w:multiLevelType w:val="hybridMultilevel"/>
    <w:tmpl w:val="06E4BAF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3644B72"/>
    <w:multiLevelType w:val="hybridMultilevel"/>
    <w:tmpl w:val="A2C011D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4E165D2"/>
    <w:multiLevelType w:val="hybridMultilevel"/>
    <w:tmpl w:val="3EF0EA08"/>
    <w:lvl w:ilvl="0" w:tplc="08504444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3B917042"/>
    <w:multiLevelType w:val="hybridMultilevel"/>
    <w:tmpl w:val="89EEDAB8"/>
    <w:lvl w:ilvl="0" w:tplc="532C21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lang w:bidi="ar-SA"/>
      </w:rPr>
    </w:lvl>
    <w:lvl w:ilvl="1" w:tplc="F7203194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AC26BA4C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D371E33"/>
    <w:multiLevelType w:val="hybridMultilevel"/>
    <w:tmpl w:val="5DD64124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56E4CCF"/>
    <w:multiLevelType w:val="hybridMultilevel"/>
    <w:tmpl w:val="7A4AD4B6"/>
    <w:lvl w:ilvl="0" w:tplc="7F56788E">
      <w:start w:val="1"/>
      <w:numFmt w:val="lowerRoman"/>
      <w:lvlText w:val="(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2">
    <w:nsid w:val="45E40611"/>
    <w:multiLevelType w:val="hybridMultilevel"/>
    <w:tmpl w:val="F41EEAD4"/>
    <w:lvl w:ilvl="0" w:tplc="C8C4996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52887F4E">
      <w:start w:val="1"/>
      <w:numFmt w:val="lowerRoman"/>
      <w:lvlText w:val="%3)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80B0C5B"/>
    <w:multiLevelType w:val="multilevel"/>
    <w:tmpl w:val="C9207EC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4421F94"/>
    <w:multiLevelType w:val="hybridMultilevel"/>
    <w:tmpl w:val="CD4EA0D2"/>
    <w:lvl w:ilvl="0" w:tplc="DE16821C">
      <w:start w:val="2"/>
      <w:numFmt w:val="lowerRoman"/>
      <w:lvlText w:val="%1)"/>
      <w:lvlJc w:val="left"/>
      <w:pPr>
        <w:tabs>
          <w:tab w:val="num" w:pos="3600"/>
        </w:tabs>
        <w:ind w:left="36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960"/>
        </w:tabs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4680"/>
        </w:tabs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5400"/>
        </w:tabs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6120"/>
        </w:tabs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840"/>
        </w:tabs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7560"/>
        </w:tabs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8280"/>
        </w:tabs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9000"/>
        </w:tabs>
        <w:ind w:left="9000" w:hanging="180"/>
      </w:pPr>
    </w:lvl>
  </w:abstractNum>
  <w:abstractNum w:abstractNumId="15">
    <w:nsid w:val="57093708"/>
    <w:multiLevelType w:val="hybridMultilevel"/>
    <w:tmpl w:val="CAFEFD2E"/>
    <w:lvl w:ilvl="0" w:tplc="52804E50">
      <w:start w:val="1"/>
      <w:numFmt w:val="decimal"/>
      <w:lvlText w:val="%1."/>
      <w:lvlJc w:val="left"/>
      <w:pPr>
        <w:ind w:left="76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80" w:hanging="360"/>
      </w:pPr>
    </w:lvl>
    <w:lvl w:ilvl="2" w:tplc="0409001B">
      <w:start w:val="1"/>
      <w:numFmt w:val="lowerRoman"/>
      <w:lvlText w:val="%3."/>
      <w:lvlJc w:val="right"/>
      <w:pPr>
        <w:ind w:left="2200" w:hanging="180"/>
      </w:pPr>
    </w:lvl>
    <w:lvl w:ilvl="3" w:tplc="0409000F">
      <w:start w:val="1"/>
      <w:numFmt w:val="decimal"/>
      <w:lvlText w:val="%4."/>
      <w:lvlJc w:val="left"/>
      <w:pPr>
        <w:ind w:left="2920" w:hanging="360"/>
      </w:pPr>
    </w:lvl>
    <w:lvl w:ilvl="4" w:tplc="04090019" w:tentative="1">
      <w:start w:val="1"/>
      <w:numFmt w:val="lowerLetter"/>
      <w:lvlText w:val="%5."/>
      <w:lvlJc w:val="left"/>
      <w:pPr>
        <w:ind w:left="3640" w:hanging="360"/>
      </w:pPr>
    </w:lvl>
    <w:lvl w:ilvl="5" w:tplc="0409001B" w:tentative="1">
      <w:start w:val="1"/>
      <w:numFmt w:val="lowerRoman"/>
      <w:lvlText w:val="%6."/>
      <w:lvlJc w:val="right"/>
      <w:pPr>
        <w:ind w:left="4360" w:hanging="180"/>
      </w:pPr>
    </w:lvl>
    <w:lvl w:ilvl="6" w:tplc="0409000F" w:tentative="1">
      <w:start w:val="1"/>
      <w:numFmt w:val="decimal"/>
      <w:lvlText w:val="%7."/>
      <w:lvlJc w:val="left"/>
      <w:pPr>
        <w:ind w:left="5080" w:hanging="360"/>
      </w:pPr>
    </w:lvl>
    <w:lvl w:ilvl="7" w:tplc="04090019" w:tentative="1">
      <w:start w:val="1"/>
      <w:numFmt w:val="lowerLetter"/>
      <w:lvlText w:val="%8."/>
      <w:lvlJc w:val="left"/>
      <w:pPr>
        <w:ind w:left="5800" w:hanging="360"/>
      </w:pPr>
    </w:lvl>
    <w:lvl w:ilvl="8" w:tplc="0409001B" w:tentative="1">
      <w:start w:val="1"/>
      <w:numFmt w:val="lowerRoman"/>
      <w:lvlText w:val="%9."/>
      <w:lvlJc w:val="right"/>
      <w:pPr>
        <w:ind w:left="6520" w:hanging="180"/>
      </w:pPr>
    </w:lvl>
  </w:abstractNum>
  <w:abstractNum w:abstractNumId="16">
    <w:nsid w:val="5F4A60B1"/>
    <w:multiLevelType w:val="hybridMultilevel"/>
    <w:tmpl w:val="8A5EAFA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61390045"/>
    <w:multiLevelType w:val="hybridMultilevel"/>
    <w:tmpl w:val="789434E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68CB0674"/>
    <w:multiLevelType w:val="hybridMultilevel"/>
    <w:tmpl w:val="5096F5E4"/>
    <w:lvl w:ilvl="0" w:tplc="E7B8261A">
      <w:start w:val="1"/>
      <w:numFmt w:val="decimal"/>
      <w:lvlText w:val="%1."/>
      <w:lvlJc w:val="left"/>
      <w:pPr>
        <w:ind w:left="540" w:hanging="360"/>
      </w:pPr>
      <w:rPr>
        <w:rFonts w:ascii="Arial" w:hAnsi="Arial" w:cs="Arial" w:hint="default"/>
        <w:b w:val="0"/>
        <w:i w:val="0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9">
    <w:nsid w:val="6EC254C6"/>
    <w:multiLevelType w:val="hybridMultilevel"/>
    <w:tmpl w:val="FBFA2E02"/>
    <w:lvl w:ilvl="0" w:tplc="0409000F">
      <w:start w:val="1"/>
      <w:numFmt w:val="decimal"/>
      <w:lvlText w:val="%1."/>
      <w:lvlJc w:val="left"/>
      <w:pPr>
        <w:ind w:left="1133" w:hanging="360"/>
      </w:pPr>
    </w:lvl>
    <w:lvl w:ilvl="1" w:tplc="04090019" w:tentative="1">
      <w:start w:val="1"/>
      <w:numFmt w:val="lowerLetter"/>
      <w:lvlText w:val="%2."/>
      <w:lvlJc w:val="left"/>
      <w:pPr>
        <w:ind w:left="1853" w:hanging="360"/>
      </w:pPr>
    </w:lvl>
    <w:lvl w:ilvl="2" w:tplc="0409001B" w:tentative="1">
      <w:start w:val="1"/>
      <w:numFmt w:val="lowerRoman"/>
      <w:lvlText w:val="%3."/>
      <w:lvlJc w:val="right"/>
      <w:pPr>
        <w:ind w:left="2573" w:hanging="180"/>
      </w:pPr>
    </w:lvl>
    <w:lvl w:ilvl="3" w:tplc="0409000F" w:tentative="1">
      <w:start w:val="1"/>
      <w:numFmt w:val="decimal"/>
      <w:lvlText w:val="%4."/>
      <w:lvlJc w:val="left"/>
      <w:pPr>
        <w:ind w:left="3293" w:hanging="360"/>
      </w:pPr>
    </w:lvl>
    <w:lvl w:ilvl="4" w:tplc="04090019" w:tentative="1">
      <w:start w:val="1"/>
      <w:numFmt w:val="lowerLetter"/>
      <w:lvlText w:val="%5."/>
      <w:lvlJc w:val="left"/>
      <w:pPr>
        <w:ind w:left="4013" w:hanging="360"/>
      </w:pPr>
    </w:lvl>
    <w:lvl w:ilvl="5" w:tplc="0409001B" w:tentative="1">
      <w:start w:val="1"/>
      <w:numFmt w:val="lowerRoman"/>
      <w:lvlText w:val="%6."/>
      <w:lvlJc w:val="right"/>
      <w:pPr>
        <w:ind w:left="4733" w:hanging="180"/>
      </w:pPr>
    </w:lvl>
    <w:lvl w:ilvl="6" w:tplc="0409000F" w:tentative="1">
      <w:start w:val="1"/>
      <w:numFmt w:val="decimal"/>
      <w:lvlText w:val="%7."/>
      <w:lvlJc w:val="left"/>
      <w:pPr>
        <w:ind w:left="5453" w:hanging="360"/>
      </w:pPr>
    </w:lvl>
    <w:lvl w:ilvl="7" w:tplc="04090019" w:tentative="1">
      <w:start w:val="1"/>
      <w:numFmt w:val="lowerLetter"/>
      <w:lvlText w:val="%8."/>
      <w:lvlJc w:val="left"/>
      <w:pPr>
        <w:ind w:left="6173" w:hanging="360"/>
      </w:pPr>
    </w:lvl>
    <w:lvl w:ilvl="8" w:tplc="0409001B" w:tentative="1">
      <w:start w:val="1"/>
      <w:numFmt w:val="lowerRoman"/>
      <w:lvlText w:val="%9."/>
      <w:lvlJc w:val="right"/>
      <w:pPr>
        <w:ind w:left="6893" w:hanging="180"/>
      </w:pPr>
    </w:lvl>
  </w:abstractNum>
  <w:abstractNum w:abstractNumId="20">
    <w:nsid w:val="6F6A0BDA"/>
    <w:multiLevelType w:val="hybridMultilevel"/>
    <w:tmpl w:val="C0840B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7CE59F8"/>
    <w:multiLevelType w:val="hybridMultilevel"/>
    <w:tmpl w:val="B68A8370"/>
    <w:lvl w:ilvl="0" w:tplc="0409000F">
      <w:start w:val="1"/>
      <w:numFmt w:val="decimal"/>
      <w:lvlText w:val="%1."/>
      <w:lvlJc w:val="left"/>
      <w:pPr>
        <w:ind w:left="1260" w:hanging="360"/>
      </w:p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2">
    <w:nsid w:val="7DE16435"/>
    <w:multiLevelType w:val="hybridMultilevel"/>
    <w:tmpl w:val="6F8845E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9"/>
  </w:num>
  <w:num w:numId="2">
    <w:abstractNumId w:val="7"/>
  </w:num>
  <w:num w:numId="3">
    <w:abstractNumId w:val="13"/>
  </w:num>
  <w:num w:numId="4">
    <w:abstractNumId w:val="6"/>
  </w:num>
  <w:num w:numId="5">
    <w:abstractNumId w:val="14"/>
  </w:num>
  <w:num w:numId="6">
    <w:abstractNumId w:val="17"/>
  </w:num>
  <w:num w:numId="7">
    <w:abstractNumId w:val="3"/>
  </w:num>
  <w:num w:numId="8">
    <w:abstractNumId w:val="22"/>
  </w:num>
  <w:num w:numId="9">
    <w:abstractNumId w:val="12"/>
  </w:num>
  <w:num w:numId="10">
    <w:abstractNumId w:val="5"/>
  </w:num>
  <w:num w:numId="11">
    <w:abstractNumId w:val="16"/>
  </w:num>
  <w:num w:numId="12">
    <w:abstractNumId w:val="4"/>
  </w:num>
  <w:num w:numId="13">
    <w:abstractNumId w:val="18"/>
  </w:num>
  <w:num w:numId="14">
    <w:abstractNumId w:val="20"/>
  </w:num>
  <w:num w:numId="15">
    <w:abstractNumId w:val="21"/>
  </w:num>
  <w:num w:numId="16">
    <w:abstractNumId w:val="19"/>
  </w:num>
  <w:num w:numId="17">
    <w:abstractNumId w:val="8"/>
  </w:num>
  <w:num w:numId="18">
    <w:abstractNumId w:val="0"/>
  </w:num>
  <w:num w:numId="19">
    <w:abstractNumId w:val="10"/>
  </w:num>
  <w:num w:numId="20">
    <w:abstractNumId w:val="1"/>
  </w:num>
  <w:num w:numId="21">
    <w:abstractNumId w:val="15"/>
  </w:num>
  <w:num w:numId="22">
    <w:abstractNumId w:val="2"/>
  </w:num>
  <w:num w:numId="23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noPunctuationKerning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3A2641"/>
    <w:rsid w:val="00001637"/>
    <w:rsid w:val="000020C1"/>
    <w:rsid w:val="00004024"/>
    <w:rsid w:val="00007FFB"/>
    <w:rsid w:val="00013A91"/>
    <w:rsid w:val="00021127"/>
    <w:rsid w:val="00025687"/>
    <w:rsid w:val="00025C07"/>
    <w:rsid w:val="00026EFA"/>
    <w:rsid w:val="00027122"/>
    <w:rsid w:val="000321B7"/>
    <w:rsid w:val="000414B5"/>
    <w:rsid w:val="000419CC"/>
    <w:rsid w:val="00042E1C"/>
    <w:rsid w:val="00044AD9"/>
    <w:rsid w:val="00051644"/>
    <w:rsid w:val="00051ED4"/>
    <w:rsid w:val="00053834"/>
    <w:rsid w:val="000561FC"/>
    <w:rsid w:val="00070EAF"/>
    <w:rsid w:val="000739C3"/>
    <w:rsid w:val="00085167"/>
    <w:rsid w:val="000A1398"/>
    <w:rsid w:val="000A277D"/>
    <w:rsid w:val="000A40CC"/>
    <w:rsid w:val="000A59C2"/>
    <w:rsid w:val="000B028F"/>
    <w:rsid w:val="000B0CA1"/>
    <w:rsid w:val="000B651C"/>
    <w:rsid w:val="000B65A5"/>
    <w:rsid w:val="000B74D1"/>
    <w:rsid w:val="000C270E"/>
    <w:rsid w:val="000E699C"/>
    <w:rsid w:val="000F218A"/>
    <w:rsid w:val="001016EE"/>
    <w:rsid w:val="0010424F"/>
    <w:rsid w:val="001059FC"/>
    <w:rsid w:val="0011251A"/>
    <w:rsid w:val="001137FC"/>
    <w:rsid w:val="00117CA4"/>
    <w:rsid w:val="00123821"/>
    <w:rsid w:val="001269F9"/>
    <w:rsid w:val="00132CDF"/>
    <w:rsid w:val="00133CC2"/>
    <w:rsid w:val="00135806"/>
    <w:rsid w:val="00135DC4"/>
    <w:rsid w:val="0014061C"/>
    <w:rsid w:val="001454A3"/>
    <w:rsid w:val="00146310"/>
    <w:rsid w:val="00152DB9"/>
    <w:rsid w:val="001551FF"/>
    <w:rsid w:val="00162C03"/>
    <w:rsid w:val="001639EF"/>
    <w:rsid w:val="00167F50"/>
    <w:rsid w:val="001706DB"/>
    <w:rsid w:val="001B02C1"/>
    <w:rsid w:val="001B0D68"/>
    <w:rsid w:val="001B16E7"/>
    <w:rsid w:val="001B5E48"/>
    <w:rsid w:val="001C29D6"/>
    <w:rsid w:val="001D6F2B"/>
    <w:rsid w:val="001E16CC"/>
    <w:rsid w:val="001E34E7"/>
    <w:rsid w:val="001E6106"/>
    <w:rsid w:val="001E6CD9"/>
    <w:rsid w:val="001F1DA4"/>
    <w:rsid w:val="001F3FF7"/>
    <w:rsid w:val="001F5282"/>
    <w:rsid w:val="001F5BCE"/>
    <w:rsid w:val="002021FE"/>
    <w:rsid w:val="00206AFA"/>
    <w:rsid w:val="0021463F"/>
    <w:rsid w:val="00222E29"/>
    <w:rsid w:val="00222EE5"/>
    <w:rsid w:val="00223EEC"/>
    <w:rsid w:val="002243E3"/>
    <w:rsid w:val="0022662B"/>
    <w:rsid w:val="002266A5"/>
    <w:rsid w:val="00236D12"/>
    <w:rsid w:val="00263914"/>
    <w:rsid w:val="002700E7"/>
    <w:rsid w:val="00270A83"/>
    <w:rsid w:val="0027135D"/>
    <w:rsid w:val="00271BE5"/>
    <w:rsid w:val="00273781"/>
    <w:rsid w:val="00277F95"/>
    <w:rsid w:val="0028210C"/>
    <w:rsid w:val="00284960"/>
    <w:rsid w:val="0029033F"/>
    <w:rsid w:val="00290FB8"/>
    <w:rsid w:val="00295C45"/>
    <w:rsid w:val="00295D39"/>
    <w:rsid w:val="002972FA"/>
    <w:rsid w:val="002A0950"/>
    <w:rsid w:val="002A49F0"/>
    <w:rsid w:val="002A6328"/>
    <w:rsid w:val="002A6DA5"/>
    <w:rsid w:val="002B01BE"/>
    <w:rsid w:val="002B3316"/>
    <w:rsid w:val="002B371C"/>
    <w:rsid w:val="002B392E"/>
    <w:rsid w:val="002B4F03"/>
    <w:rsid w:val="002C1A82"/>
    <w:rsid w:val="002C372A"/>
    <w:rsid w:val="002C3FB2"/>
    <w:rsid w:val="002C5880"/>
    <w:rsid w:val="002C6C5A"/>
    <w:rsid w:val="002D15B9"/>
    <w:rsid w:val="002D57D3"/>
    <w:rsid w:val="002F1EE1"/>
    <w:rsid w:val="002F6CD1"/>
    <w:rsid w:val="003008D0"/>
    <w:rsid w:val="00305526"/>
    <w:rsid w:val="00315802"/>
    <w:rsid w:val="00326321"/>
    <w:rsid w:val="00332ED3"/>
    <w:rsid w:val="00346EFA"/>
    <w:rsid w:val="0035034A"/>
    <w:rsid w:val="00367920"/>
    <w:rsid w:val="003779CC"/>
    <w:rsid w:val="00383BA9"/>
    <w:rsid w:val="0038751B"/>
    <w:rsid w:val="0039024A"/>
    <w:rsid w:val="00391EF4"/>
    <w:rsid w:val="00393B8F"/>
    <w:rsid w:val="0039623C"/>
    <w:rsid w:val="003A0C32"/>
    <w:rsid w:val="003A2641"/>
    <w:rsid w:val="003A2D01"/>
    <w:rsid w:val="003B2B42"/>
    <w:rsid w:val="003B495C"/>
    <w:rsid w:val="003B65DA"/>
    <w:rsid w:val="003B6DAB"/>
    <w:rsid w:val="003C551D"/>
    <w:rsid w:val="003C5E78"/>
    <w:rsid w:val="003D0843"/>
    <w:rsid w:val="003D3F3F"/>
    <w:rsid w:val="003D45A3"/>
    <w:rsid w:val="003D5EF5"/>
    <w:rsid w:val="003F45CF"/>
    <w:rsid w:val="003F4A14"/>
    <w:rsid w:val="00411479"/>
    <w:rsid w:val="00417D54"/>
    <w:rsid w:val="0043083F"/>
    <w:rsid w:val="00431CD7"/>
    <w:rsid w:val="00436BEB"/>
    <w:rsid w:val="0044246B"/>
    <w:rsid w:val="004550D8"/>
    <w:rsid w:val="00456AB2"/>
    <w:rsid w:val="004735A3"/>
    <w:rsid w:val="00475153"/>
    <w:rsid w:val="004763CD"/>
    <w:rsid w:val="004775EE"/>
    <w:rsid w:val="00487BEE"/>
    <w:rsid w:val="0049363A"/>
    <w:rsid w:val="00493BA8"/>
    <w:rsid w:val="00497C93"/>
    <w:rsid w:val="004A30AA"/>
    <w:rsid w:val="004A60F9"/>
    <w:rsid w:val="004C14DE"/>
    <w:rsid w:val="004D2AF1"/>
    <w:rsid w:val="004D4657"/>
    <w:rsid w:val="004D47F0"/>
    <w:rsid w:val="004D6A55"/>
    <w:rsid w:val="004E11AC"/>
    <w:rsid w:val="004E12AC"/>
    <w:rsid w:val="004E3C47"/>
    <w:rsid w:val="004E4E69"/>
    <w:rsid w:val="004E6D90"/>
    <w:rsid w:val="00500A6F"/>
    <w:rsid w:val="00501496"/>
    <w:rsid w:val="005025DC"/>
    <w:rsid w:val="00505511"/>
    <w:rsid w:val="005108C2"/>
    <w:rsid w:val="00512B0E"/>
    <w:rsid w:val="00513627"/>
    <w:rsid w:val="0051665F"/>
    <w:rsid w:val="00522F66"/>
    <w:rsid w:val="0052332C"/>
    <w:rsid w:val="0052748D"/>
    <w:rsid w:val="00530BA4"/>
    <w:rsid w:val="00531A9C"/>
    <w:rsid w:val="00533C63"/>
    <w:rsid w:val="005365EE"/>
    <w:rsid w:val="005369AB"/>
    <w:rsid w:val="00547396"/>
    <w:rsid w:val="00547537"/>
    <w:rsid w:val="00551D43"/>
    <w:rsid w:val="005530EC"/>
    <w:rsid w:val="00555165"/>
    <w:rsid w:val="00563DBA"/>
    <w:rsid w:val="005649E6"/>
    <w:rsid w:val="00570950"/>
    <w:rsid w:val="005729A8"/>
    <w:rsid w:val="00574AFD"/>
    <w:rsid w:val="005754E6"/>
    <w:rsid w:val="00576568"/>
    <w:rsid w:val="005766D4"/>
    <w:rsid w:val="0057690F"/>
    <w:rsid w:val="0057740A"/>
    <w:rsid w:val="00591D0C"/>
    <w:rsid w:val="00593367"/>
    <w:rsid w:val="005A1E23"/>
    <w:rsid w:val="005C04E2"/>
    <w:rsid w:val="005C2BB4"/>
    <w:rsid w:val="005C4816"/>
    <w:rsid w:val="005C4EF4"/>
    <w:rsid w:val="005D4126"/>
    <w:rsid w:val="005D63AB"/>
    <w:rsid w:val="005E4AC4"/>
    <w:rsid w:val="005F304F"/>
    <w:rsid w:val="005F5B29"/>
    <w:rsid w:val="005F6404"/>
    <w:rsid w:val="0060483C"/>
    <w:rsid w:val="00611090"/>
    <w:rsid w:val="00613A17"/>
    <w:rsid w:val="00617BB6"/>
    <w:rsid w:val="00617C6D"/>
    <w:rsid w:val="00620399"/>
    <w:rsid w:val="00622C00"/>
    <w:rsid w:val="00626DE5"/>
    <w:rsid w:val="006325E2"/>
    <w:rsid w:val="00633036"/>
    <w:rsid w:val="006346CC"/>
    <w:rsid w:val="00643AA2"/>
    <w:rsid w:val="00643D24"/>
    <w:rsid w:val="00652EFC"/>
    <w:rsid w:val="006530BE"/>
    <w:rsid w:val="00656312"/>
    <w:rsid w:val="00661A41"/>
    <w:rsid w:val="0066675F"/>
    <w:rsid w:val="00673A33"/>
    <w:rsid w:val="0067435F"/>
    <w:rsid w:val="00677CA6"/>
    <w:rsid w:val="0068150D"/>
    <w:rsid w:val="006923AD"/>
    <w:rsid w:val="00694C12"/>
    <w:rsid w:val="00697339"/>
    <w:rsid w:val="006B0806"/>
    <w:rsid w:val="006B3207"/>
    <w:rsid w:val="006B3BC8"/>
    <w:rsid w:val="006B4E08"/>
    <w:rsid w:val="006B527E"/>
    <w:rsid w:val="006C0338"/>
    <w:rsid w:val="006C3440"/>
    <w:rsid w:val="006C464A"/>
    <w:rsid w:val="006C7E3F"/>
    <w:rsid w:val="006D44BE"/>
    <w:rsid w:val="006F063A"/>
    <w:rsid w:val="006F745B"/>
    <w:rsid w:val="00703008"/>
    <w:rsid w:val="00707A69"/>
    <w:rsid w:val="00710BD9"/>
    <w:rsid w:val="00714D04"/>
    <w:rsid w:val="007236BA"/>
    <w:rsid w:val="0073179A"/>
    <w:rsid w:val="00740837"/>
    <w:rsid w:val="0074142A"/>
    <w:rsid w:val="007420DD"/>
    <w:rsid w:val="00753A46"/>
    <w:rsid w:val="00760006"/>
    <w:rsid w:val="00771E3C"/>
    <w:rsid w:val="00774CF7"/>
    <w:rsid w:val="00780A4B"/>
    <w:rsid w:val="00786EE3"/>
    <w:rsid w:val="00792188"/>
    <w:rsid w:val="00793288"/>
    <w:rsid w:val="0079392A"/>
    <w:rsid w:val="00794816"/>
    <w:rsid w:val="00796A88"/>
    <w:rsid w:val="00797115"/>
    <w:rsid w:val="0079754C"/>
    <w:rsid w:val="007A036B"/>
    <w:rsid w:val="007A233C"/>
    <w:rsid w:val="007A2EE5"/>
    <w:rsid w:val="007B7336"/>
    <w:rsid w:val="007C0555"/>
    <w:rsid w:val="007C4422"/>
    <w:rsid w:val="007C5E59"/>
    <w:rsid w:val="007D1C7B"/>
    <w:rsid w:val="007D44BA"/>
    <w:rsid w:val="007D44BD"/>
    <w:rsid w:val="007E2307"/>
    <w:rsid w:val="007E51AB"/>
    <w:rsid w:val="007E5EFA"/>
    <w:rsid w:val="007E61F8"/>
    <w:rsid w:val="007F2315"/>
    <w:rsid w:val="008019CD"/>
    <w:rsid w:val="00805668"/>
    <w:rsid w:val="00807212"/>
    <w:rsid w:val="00810886"/>
    <w:rsid w:val="008135F7"/>
    <w:rsid w:val="008171A5"/>
    <w:rsid w:val="00823C82"/>
    <w:rsid w:val="00835D8F"/>
    <w:rsid w:val="008377F8"/>
    <w:rsid w:val="008407E8"/>
    <w:rsid w:val="0084090D"/>
    <w:rsid w:val="0084166A"/>
    <w:rsid w:val="00844F8F"/>
    <w:rsid w:val="00847689"/>
    <w:rsid w:val="00856B4A"/>
    <w:rsid w:val="0087566F"/>
    <w:rsid w:val="00884E68"/>
    <w:rsid w:val="00887515"/>
    <w:rsid w:val="0088768B"/>
    <w:rsid w:val="00895DEC"/>
    <w:rsid w:val="00897F13"/>
    <w:rsid w:val="008A04AF"/>
    <w:rsid w:val="008A0E47"/>
    <w:rsid w:val="008A2234"/>
    <w:rsid w:val="008A780A"/>
    <w:rsid w:val="008B04E7"/>
    <w:rsid w:val="008C3805"/>
    <w:rsid w:val="008C57CE"/>
    <w:rsid w:val="008D55BD"/>
    <w:rsid w:val="008D6C09"/>
    <w:rsid w:val="008D75FE"/>
    <w:rsid w:val="008D7E01"/>
    <w:rsid w:val="008E1F08"/>
    <w:rsid w:val="008E3376"/>
    <w:rsid w:val="008E6021"/>
    <w:rsid w:val="008E74A2"/>
    <w:rsid w:val="008F0F90"/>
    <w:rsid w:val="008F3507"/>
    <w:rsid w:val="008F6CFA"/>
    <w:rsid w:val="00902DE1"/>
    <w:rsid w:val="0090470D"/>
    <w:rsid w:val="00904CCB"/>
    <w:rsid w:val="009212D2"/>
    <w:rsid w:val="00923A61"/>
    <w:rsid w:val="00924100"/>
    <w:rsid w:val="00933D8C"/>
    <w:rsid w:val="009437E5"/>
    <w:rsid w:val="00944344"/>
    <w:rsid w:val="0094434A"/>
    <w:rsid w:val="00945F02"/>
    <w:rsid w:val="009469D2"/>
    <w:rsid w:val="009508F0"/>
    <w:rsid w:val="0095261E"/>
    <w:rsid w:val="0095295E"/>
    <w:rsid w:val="00960CC4"/>
    <w:rsid w:val="0097091E"/>
    <w:rsid w:val="0097216D"/>
    <w:rsid w:val="00975A7E"/>
    <w:rsid w:val="00980990"/>
    <w:rsid w:val="00980B76"/>
    <w:rsid w:val="00982609"/>
    <w:rsid w:val="00986BD3"/>
    <w:rsid w:val="00992A26"/>
    <w:rsid w:val="009A469F"/>
    <w:rsid w:val="009B013E"/>
    <w:rsid w:val="009B37A9"/>
    <w:rsid w:val="009B5DA2"/>
    <w:rsid w:val="009B6726"/>
    <w:rsid w:val="009B68F3"/>
    <w:rsid w:val="009B737C"/>
    <w:rsid w:val="009C5713"/>
    <w:rsid w:val="009D1CF8"/>
    <w:rsid w:val="009D3E80"/>
    <w:rsid w:val="009E4521"/>
    <w:rsid w:val="009F6DBB"/>
    <w:rsid w:val="00A12435"/>
    <w:rsid w:val="00A13A07"/>
    <w:rsid w:val="00A20AB1"/>
    <w:rsid w:val="00A24C85"/>
    <w:rsid w:val="00A413B1"/>
    <w:rsid w:val="00A41547"/>
    <w:rsid w:val="00A478BB"/>
    <w:rsid w:val="00A6022A"/>
    <w:rsid w:val="00A6569A"/>
    <w:rsid w:val="00A76805"/>
    <w:rsid w:val="00A779B2"/>
    <w:rsid w:val="00A8107B"/>
    <w:rsid w:val="00A84C09"/>
    <w:rsid w:val="00A9280B"/>
    <w:rsid w:val="00A950C0"/>
    <w:rsid w:val="00AA0428"/>
    <w:rsid w:val="00AA53F9"/>
    <w:rsid w:val="00AA5B6B"/>
    <w:rsid w:val="00AB3910"/>
    <w:rsid w:val="00AC23D0"/>
    <w:rsid w:val="00AC3BF7"/>
    <w:rsid w:val="00AD231F"/>
    <w:rsid w:val="00AD68CF"/>
    <w:rsid w:val="00AE2C6F"/>
    <w:rsid w:val="00AE2E11"/>
    <w:rsid w:val="00AE30FC"/>
    <w:rsid w:val="00AE519A"/>
    <w:rsid w:val="00AE629C"/>
    <w:rsid w:val="00AE7468"/>
    <w:rsid w:val="00AF64C6"/>
    <w:rsid w:val="00B04543"/>
    <w:rsid w:val="00B05A93"/>
    <w:rsid w:val="00B10738"/>
    <w:rsid w:val="00B10C95"/>
    <w:rsid w:val="00B203C9"/>
    <w:rsid w:val="00B308DA"/>
    <w:rsid w:val="00B30A48"/>
    <w:rsid w:val="00B30A88"/>
    <w:rsid w:val="00B31442"/>
    <w:rsid w:val="00B327E8"/>
    <w:rsid w:val="00B43CC4"/>
    <w:rsid w:val="00B444BF"/>
    <w:rsid w:val="00B535A9"/>
    <w:rsid w:val="00B53CAB"/>
    <w:rsid w:val="00B5463B"/>
    <w:rsid w:val="00B61ED9"/>
    <w:rsid w:val="00B64DFD"/>
    <w:rsid w:val="00B67B32"/>
    <w:rsid w:val="00B70163"/>
    <w:rsid w:val="00B71EA2"/>
    <w:rsid w:val="00B75F7F"/>
    <w:rsid w:val="00B768B9"/>
    <w:rsid w:val="00B93CAE"/>
    <w:rsid w:val="00BA169B"/>
    <w:rsid w:val="00BA1A0C"/>
    <w:rsid w:val="00BA1C0D"/>
    <w:rsid w:val="00BB05D0"/>
    <w:rsid w:val="00BB3D97"/>
    <w:rsid w:val="00BB4B87"/>
    <w:rsid w:val="00BC2CFD"/>
    <w:rsid w:val="00BC3E49"/>
    <w:rsid w:val="00BC4C07"/>
    <w:rsid w:val="00BD1D1B"/>
    <w:rsid w:val="00BD6F22"/>
    <w:rsid w:val="00BE4A42"/>
    <w:rsid w:val="00BF1A0E"/>
    <w:rsid w:val="00BF3AC2"/>
    <w:rsid w:val="00C03EB0"/>
    <w:rsid w:val="00C0638D"/>
    <w:rsid w:val="00C0750E"/>
    <w:rsid w:val="00C148C4"/>
    <w:rsid w:val="00C14A93"/>
    <w:rsid w:val="00C25CEB"/>
    <w:rsid w:val="00C3214D"/>
    <w:rsid w:val="00C33360"/>
    <w:rsid w:val="00C339D6"/>
    <w:rsid w:val="00C33D9F"/>
    <w:rsid w:val="00C34834"/>
    <w:rsid w:val="00C34E84"/>
    <w:rsid w:val="00C3562A"/>
    <w:rsid w:val="00C36E27"/>
    <w:rsid w:val="00C37992"/>
    <w:rsid w:val="00C42A5B"/>
    <w:rsid w:val="00C4367D"/>
    <w:rsid w:val="00C707B1"/>
    <w:rsid w:val="00C71714"/>
    <w:rsid w:val="00C74179"/>
    <w:rsid w:val="00C74BE8"/>
    <w:rsid w:val="00C80970"/>
    <w:rsid w:val="00C83F67"/>
    <w:rsid w:val="00C85A03"/>
    <w:rsid w:val="00C8641E"/>
    <w:rsid w:val="00C91458"/>
    <w:rsid w:val="00C944B5"/>
    <w:rsid w:val="00C9660A"/>
    <w:rsid w:val="00CA0C0E"/>
    <w:rsid w:val="00CA5034"/>
    <w:rsid w:val="00CA6B58"/>
    <w:rsid w:val="00CB700F"/>
    <w:rsid w:val="00CC658D"/>
    <w:rsid w:val="00CE12E9"/>
    <w:rsid w:val="00CE1DAC"/>
    <w:rsid w:val="00CE2592"/>
    <w:rsid w:val="00CE2E25"/>
    <w:rsid w:val="00CE4D0C"/>
    <w:rsid w:val="00CE52D4"/>
    <w:rsid w:val="00CE604A"/>
    <w:rsid w:val="00CE667F"/>
    <w:rsid w:val="00CE7045"/>
    <w:rsid w:val="00CF75CA"/>
    <w:rsid w:val="00D05975"/>
    <w:rsid w:val="00D05AAC"/>
    <w:rsid w:val="00D11761"/>
    <w:rsid w:val="00D118DB"/>
    <w:rsid w:val="00D11D18"/>
    <w:rsid w:val="00D126AB"/>
    <w:rsid w:val="00D161F7"/>
    <w:rsid w:val="00D2286C"/>
    <w:rsid w:val="00D25855"/>
    <w:rsid w:val="00D2590D"/>
    <w:rsid w:val="00D26B02"/>
    <w:rsid w:val="00D26DD3"/>
    <w:rsid w:val="00D318F1"/>
    <w:rsid w:val="00D352FE"/>
    <w:rsid w:val="00D404DC"/>
    <w:rsid w:val="00D42E53"/>
    <w:rsid w:val="00D431C4"/>
    <w:rsid w:val="00D46CE5"/>
    <w:rsid w:val="00D57181"/>
    <w:rsid w:val="00D57F5B"/>
    <w:rsid w:val="00D626C9"/>
    <w:rsid w:val="00D6365E"/>
    <w:rsid w:val="00D6798C"/>
    <w:rsid w:val="00D7568F"/>
    <w:rsid w:val="00D76409"/>
    <w:rsid w:val="00D806D7"/>
    <w:rsid w:val="00D8103F"/>
    <w:rsid w:val="00D873D5"/>
    <w:rsid w:val="00D941F2"/>
    <w:rsid w:val="00D95B0A"/>
    <w:rsid w:val="00DA5320"/>
    <w:rsid w:val="00DA6054"/>
    <w:rsid w:val="00DA67F5"/>
    <w:rsid w:val="00DB0742"/>
    <w:rsid w:val="00DB44B7"/>
    <w:rsid w:val="00DB5806"/>
    <w:rsid w:val="00DB5EAE"/>
    <w:rsid w:val="00DB7051"/>
    <w:rsid w:val="00DC2359"/>
    <w:rsid w:val="00DD16EB"/>
    <w:rsid w:val="00DE5344"/>
    <w:rsid w:val="00DE60E9"/>
    <w:rsid w:val="00DF722C"/>
    <w:rsid w:val="00E03A7F"/>
    <w:rsid w:val="00E061E9"/>
    <w:rsid w:val="00E07945"/>
    <w:rsid w:val="00E10073"/>
    <w:rsid w:val="00E11EC1"/>
    <w:rsid w:val="00E12510"/>
    <w:rsid w:val="00E228F2"/>
    <w:rsid w:val="00E24F24"/>
    <w:rsid w:val="00E26676"/>
    <w:rsid w:val="00E27238"/>
    <w:rsid w:val="00E277C2"/>
    <w:rsid w:val="00E3088C"/>
    <w:rsid w:val="00E34D62"/>
    <w:rsid w:val="00E36FFE"/>
    <w:rsid w:val="00E44555"/>
    <w:rsid w:val="00E543D8"/>
    <w:rsid w:val="00E62426"/>
    <w:rsid w:val="00E63A19"/>
    <w:rsid w:val="00E77568"/>
    <w:rsid w:val="00E80551"/>
    <w:rsid w:val="00E83572"/>
    <w:rsid w:val="00E96352"/>
    <w:rsid w:val="00EA265A"/>
    <w:rsid w:val="00EA51A4"/>
    <w:rsid w:val="00EB587E"/>
    <w:rsid w:val="00EB5E1C"/>
    <w:rsid w:val="00EB6878"/>
    <w:rsid w:val="00ED2B94"/>
    <w:rsid w:val="00ED3902"/>
    <w:rsid w:val="00EE1B15"/>
    <w:rsid w:val="00EE4867"/>
    <w:rsid w:val="00EF5641"/>
    <w:rsid w:val="00F01902"/>
    <w:rsid w:val="00F10831"/>
    <w:rsid w:val="00F12FC5"/>
    <w:rsid w:val="00F16261"/>
    <w:rsid w:val="00F338FE"/>
    <w:rsid w:val="00F33D02"/>
    <w:rsid w:val="00F365D8"/>
    <w:rsid w:val="00F3683C"/>
    <w:rsid w:val="00F40614"/>
    <w:rsid w:val="00F41FF5"/>
    <w:rsid w:val="00F479B6"/>
    <w:rsid w:val="00F664B6"/>
    <w:rsid w:val="00F66ED6"/>
    <w:rsid w:val="00F6760C"/>
    <w:rsid w:val="00F71D40"/>
    <w:rsid w:val="00F73D27"/>
    <w:rsid w:val="00F74CB1"/>
    <w:rsid w:val="00F76ACD"/>
    <w:rsid w:val="00F7730F"/>
    <w:rsid w:val="00F77A4A"/>
    <w:rsid w:val="00F82DA6"/>
    <w:rsid w:val="00F83587"/>
    <w:rsid w:val="00F96E96"/>
    <w:rsid w:val="00F97243"/>
    <w:rsid w:val="00F97E0C"/>
    <w:rsid w:val="00FA4D31"/>
    <w:rsid w:val="00FB24E3"/>
    <w:rsid w:val="00FB2F01"/>
    <w:rsid w:val="00FB454D"/>
    <w:rsid w:val="00FB5AD2"/>
    <w:rsid w:val="00FC0656"/>
    <w:rsid w:val="00FC1DB5"/>
    <w:rsid w:val="00FC6248"/>
    <w:rsid w:val="00FD0845"/>
    <w:rsid w:val="00FD383C"/>
    <w:rsid w:val="00FE5FFB"/>
    <w:rsid w:val="00FE6B4D"/>
    <w:rsid w:val="00FF4EA1"/>
    <w:rsid w:val="00FF764E"/>
    <w:rsid w:val="00FF7BB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2226">
      <v:stroke weight="3pt" linestyle="thinThin"/>
      <o:colormenu v:ext="edit" stroke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83BA9"/>
    <w:rPr>
      <w:sz w:val="24"/>
      <w:szCs w:val="24"/>
    </w:rPr>
  </w:style>
  <w:style w:type="paragraph" w:styleId="Heading1">
    <w:name w:val="heading 1"/>
    <w:basedOn w:val="Normal"/>
    <w:next w:val="Normal"/>
    <w:qFormat/>
    <w:rsid w:val="00383BA9"/>
    <w:pPr>
      <w:keepNext/>
      <w:ind w:left="2880" w:hanging="2880"/>
      <w:jc w:val="center"/>
      <w:outlineLvl w:val="0"/>
    </w:pPr>
    <w:rPr>
      <w:rFonts w:ascii="Rockwell" w:hAnsi="Rockwell" w:cs="Arial"/>
      <w:b/>
      <w:i/>
      <w:szCs w:val="26"/>
    </w:rPr>
  </w:style>
  <w:style w:type="paragraph" w:styleId="Heading2">
    <w:name w:val="heading 2"/>
    <w:basedOn w:val="Normal"/>
    <w:next w:val="Normal"/>
    <w:qFormat/>
    <w:rsid w:val="00383BA9"/>
    <w:pPr>
      <w:keepNext/>
      <w:jc w:val="right"/>
      <w:outlineLvl w:val="1"/>
    </w:pPr>
    <w:rPr>
      <w:rFonts w:ascii="Arial" w:hAnsi="Arial" w:cs="Arial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383BA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  <w:rsid w:val="00383BA9"/>
  </w:style>
  <w:style w:type="paragraph" w:styleId="Header">
    <w:name w:val="header"/>
    <w:basedOn w:val="Normal"/>
    <w:semiHidden/>
    <w:rsid w:val="00383BA9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10831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2F6CD1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4A30A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A30A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30AA"/>
    <w:rPr>
      <w:rFonts w:ascii="Tahoma" w:hAnsi="Tahoma" w:cs="Tahoma"/>
      <w:sz w:val="16"/>
      <w:szCs w:val="16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6B527E"/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6B527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549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3008EDB-B327-43AB-B2D7-82F6CB3943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2</Pages>
  <Words>537</Words>
  <Characters>3066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</vt:lpstr>
    </vt:vector>
  </TitlesOfParts>
  <Company>DKMCOLLEGE</Company>
  <LinksUpToDate>false</LinksUpToDate>
  <CharactersWithSpaces>35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</dc:title>
  <dc:subject/>
  <dc:creator>user</dc:creator>
  <cp:keywords/>
  <dc:description/>
  <cp:lastModifiedBy>dkm</cp:lastModifiedBy>
  <cp:revision>10</cp:revision>
  <cp:lastPrinted>2014-10-29T10:56:00Z</cp:lastPrinted>
  <dcterms:created xsi:type="dcterms:W3CDTF">2018-10-05T06:16:00Z</dcterms:created>
  <dcterms:modified xsi:type="dcterms:W3CDTF">2018-10-30T10:14:00Z</dcterms:modified>
</cp:coreProperties>
</file>